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AD989C" w14:textId="312DD700" w:rsidR="00461D63" w:rsidRDefault="00B121C3" w:rsidP="00461D63">
      <w:pPr>
        <w:pStyle w:val="3"/>
      </w:pPr>
      <w:r>
        <w:t>第一题：</w:t>
      </w:r>
    </w:p>
    <w:p w14:paraId="3A499C28" w14:textId="68F998B7" w:rsidR="00B121C3" w:rsidRDefault="00B121C3">
      <w:pPr>
        <w:rPr>
          <w:rFonts w:ascii="Helvetica Neue" w:hAnsi="Helvetica Neue" w:cs="Helvetica Neue" w:hint="eastAsia"/>
          <w:color w:val="000000"/>
          <w:kern w:val="0"/>
          <w:sz w:val="26"/>
          <w:szCs w:val="26"/>
        </w:rPr>
      </w:pPr>
      <w:r>
        <w:rPr>
          <w:rFonts w:ascii="Helvetica Neue" w:hAnsi="Helvetica Neue" w:cs="Helvetica Neue"/>
          <w:color w:val="000000"/>
          <w:kern w:val="0"/>
          <w:sz w:val="26"/>
          <w:szCs w:val="26"/>
        </w:rPr>
        <w:t>写一个程序，生成一个从</w:t>
      </w:r>
      <w:r>
        <w:rPr>
          <w:rFonts w:ascii="Helvetica Neue" w:hAnsi="Helvetica Neue" w:cs="Helvetica Neue"/>
          <w:color w:val="000000"/>
          <w:kern w:val="0"/>
          <w:sz w:val="26"/>
          <w:szCs w:val="26"/>
        </w:rPr>
        <w:t>1</w:t>
      </w:r>
      <w:r>
        <w:rPr>
          <w:rFonts w:ascii="Helvetica Neue" w:hAnsi="Helvetica Neue" w:cs="Helvetica Neue"/>
          <w:color w:val="000000"/>
          <w:kern w:val="0"/>
          <w:sz w:val="26"/>
          <w:szCs w:val="26"/>
        </w:rPr>
        <w:t>到</w:t>
      </w:r>
      <w:r>
        <w:rPr>
          <w:rFonts w:ascii="Helvetica Neue" w:hAnsi="Helvetica Neue" w:cs="Helvetica Neue"/>
          <w:color w:val="000000"/>
          <w:kern w:val="0"/>
          <w:sz w:val="26"/>
          <w:szCs w:val="26"/>
        </w:rPr>
        <w:t>1000</w:t>
      </w:r>
      <w:r>
        <w:rPr>
          <w:rFonts w:ascii="Helvetica Neue" w:hAnsi="Helvetica Neue" w:cs="Helvetica Neue"/>
          <w:color w:val="000000"/>
          <w:kern w:val="0"/>
          <w:sz w:val="26"/>
          <w:szCs w:val="26"/>
        </w:rPr>
        <w:t>万的整数数组，然后在程序中起两个线程（采用</w:t>
      </w:r>
      <w:r>
        <w:rPr>
          <w:rFonts w:ascii="Helvetica Neue" w:hAnsi="Helvetica Neue" w:cs="Helvetica Neue"/>
          <w:color w:val="000000"/>
          <w:kern w:val="0"/>
          <w:sz w:val="26"/>
          <w:szCs w:val="26"/>
        </w:rPr>
        <w:t>pthread API</w:t>
      </w:r>
      <w:r>
        <w:rPr>
          <w:rFonts w:ascii="Helvetica Neue" w:hAnsi="Helvetica Neue" w:cs="Helvetica Neue"/>
          <w:color w:val="000000"/>
          <w:kern w:val="0"/>
          <w:sz w:val="26"/>
          <w:szCs w:val="26"/>
        </w:rPr>
        <w:t>）分别计算数组奇数部分和偶数部分的和，并打印出总的和。分别在单核和双核系统上运行该程序，计算加速比（即程序在单核和双核系统上的运行时间比），作业中提供程序源码，及运行命令和结果，并解释加速比是否合理。</w:t>
      </w:r>
    </w:p>
    <w:p w14:paraId="4A649DDD" w14:textId="5B733651" w:rsidR="00AB71FC" w:rsidRDefault="00AB71FC">
      <w:pPr>
        <w:rPr>
          <w:rFonts w:ascii="Helvetica Neue" w:hAnsi="Helvetica Neue" w:cs="Helvetica Neue" w:hint="eastAsia"/>
          <w:color w:val="000000"/>
          <w:kern w:val="0"/>
          <w:sz w:val="26"/>
          <w:szCs w:val="26"/>
        </w:rPr>
      </w:pPr>
      <w:r>
        <w:rPr>
          <w:rFonts w:ascii="Helvetica Neue" w:hAnsi="Helvetica Neue" w:cs="Helvetica Neue" w:hint="eastAsia"/>
          <w:color w:val="000000"/>
          <w:kern w:val="0"/>
          <w:sz w:val="26"/>
          <w:szCs w:val="26"/>
        </w:rPr>
        <w:t>程序源码：</w:t>
      </w:r>
    </w:p>
    <w:p w14:paraId="797DE5AC" w14:textId="77777777" w:rsidR="00B121C3" w:rsidRDefault="00B121C3"/>
    <w:p w14:paraId="0BC11972" w14:textId="77777777" w:rsidR="00AB71FC" w:rsidRDefault="00AB71FC" w:rsidP="00AB71FC">
      <w:pPr>
        <w:rPr>
          <w:sz w:val="21"/>
          <w:szCs w:val="21"/>
        </w:rPr>
        <w:sectPr w:rsidR="00AB71FC" w:rsidSect="00CA0355">
          <w:pgSz w:w="11900" w:h="16840"/>
          <w:pgMar w:top="1440" w:right="1440" w:bottom="1440" w:left="1440" w:header="851" w:footer="992" w:gutter="0"/>
          <w:cols w:space="425"/>
          <w:docGrid w:type="lines" w:linePitch="423"/>
        </w:sectPr>
      </w:pPr>
    </w:p>
    <w:p w14:paraId="4E2F5479" w14:textId="78C72AC7" w:rsidR="00AB71FC" w:rsidRPr="00AB71FC" w:rsidRDefault="00AB71FC" w:rsidP="00AB71FC">
      <w:pPr>
        <w:rPr>
          <w:sz w:val="21"/>
          <w:szCs w:val="21"/>
        </w:rPr>
      </w:pPr>
      <w:r w:rsidRPr="00AB71FC">
        <w:rPr>
          <w:sz w:val="21"/>
          <w:szCs w:val="21"/>
        </w:rPr>
        <w:t>#include"stdio.h"</w:t>
      </w:r>
    </w:p>
    <w:p w14:paraId="08C8905C" w14:textId="77777777" w:rsidR="00AB71FC" w:rsidRPr="00AB71FC" w:rsidRDefault="00AB71FC" w:rsidP="00AB71FC">
      <w:pPr>
        <w:rPr>
          <w:sz w:val="21"/>
          <w:szCs w:val="21"/>
        </w:rPr>
      </w:pPr>
      <w:r w:rsidRPr="00AB71FC">
        <w:rPr>
          <w:sz w:val="21"/>
          <w:szCs w:val="21"/>
        </w:rPr>
        <w:t>#include"pthread.h"</w:t>
      </w:r>
    </w:p>
    <w:p w14:paraId="1156CA34" w14:textId="77777777" w:rsidR="00AB71FC" w:rsidRPr="00AB71FC" w:rsidRDefault="00AB71FC" w:rsidP="00AB71FC">
      <w:pPr>
        <w:rPr>
          <w:sz w:val="21"/>
          <w:szCs w:val="21"/>
        </w:rPr>
      </w:pPr>
      <w:r w:rsidRPr="00AB71FC">
        <w:rPr>
          <w:sz w:val="21"/>
          <w:szCs w:val="21"/>
        </w:rPr>
        <w:t>#include"semaphore.h"</w:t>
      </w:r>
    </w:p>
    <w:p w14:paraId="4997E9E2" w14:textId="77777777" w:rsidR="00AB71FC" w:rsidRPr="00AB71FC" w:rsidRDefault="00AB71FC" w:rsidP="00AB71FC">
      <w:pPr>
        <w:rPr>
          <w:sz w:val="21"/>
          <w:szCs w:val="21"/>
        </w:rPr>
      </w:pPr>
      <w:r w:rsidRPr="00AB71FC">
        <w:rPr>
          <w:sz w:val="21"/>
          <w:szCs w:val="21"/>
        </w:rPr>
        <w:t>#include&lt;time.h&gt;</w:t>
      </w:r>
    </w:p>
    <w:p w14:paraId="63F45765" w14:textId="77777777" w:rsidR="00AB71FC" w:rsidRPr="00AB71FC" w:rsidRDefault="00AB71FC" w:rsidP="00AB71FC">
      <w:pPr>
        <w:rPr>
          <w:sz w:val="21"/>
          <w:szCs w:val="21"/>
        </w:rPr>
      </w:pPr>
      <w:r w:rsidRPr="00AB71FC">
        <w:rPr>
          <w:sz w:val="21"/>
          <w:szCs w:val="21"/>
        </w:rPr>
        <w:t>#include&lt;stdlib.h&gt;</w:t>
      </w:r>
    </w:p>
    <w:p w14:paraId="2FC9A4CB" w14:textId="77777777" w:rsidR="00AB71FC" w:rsidRPr="00AB71FC" w:rsidRDefault="00AB71FC" w:rsidP="00AB71FC">
      <w:pPr>
        <w:rPr>
          <w:sz w:val="21"/>
          <w:szCs w:val="21"/>
        </w:rPr>
      </w:pPr>
      <w:r w:rsidRPr="00AB71FC">
        <w:rPr>
          <w:sz w:val="21"/>
          <w:szCs w:val="21"/>
        </w:rPr>
        <w:t>#include&lt;sys/time.h&gt;</w:t>
      </w:r>
    </w:p>
    <w:p w14:paraId="65C3D72F" w14:textId="77777777" w:rsidR="00AB71FC" w:rsidRPr="00AB71FC" w:rsidRDefault="00AB71FC" w:rsidP="00AB71FC">
      <w:pPr>
        <w:rPr>
          <w:sz w:val="21"/>
          <w:szCs w:val="21"/>
        </w:rPr>
      </w:pPr>
      <w:r w:rsidRPr="00AB71FC">
        <w:rPr>
          <w:sz w:val="21"/>
          <w:szCs w:val="21"/>
        </w:rPr>
        <w:t>#include&lt;unistd.h&gt;</w:t>
      </w:r>
    </w:p>
    <w:p w14:paraId="2523254E" w14:textId="77777777" w:rsidR="00AB71FC" w:rsidRPr="00AB71FC" w:rsidRDefault="00AB71FC" w:rsidP="00AB71FC">
      <w:pPr>
        <w:rPr>
          <w:sz w:val="21"/>
          <w:szCs w:val="21"/>
        </w:rPr>
      </w:pPr>
    </w:p>
    <w:p w14:paraId="505AE525" w14:textId="77777777" w:rsidR="00AB71FC" w:rsidRPr="00AB71FC" w:rsidRDefault="00AB71FC" w:rsidP="00AB71FC">
      <w:pPr>
        <w:rPr>
          <w:sz w:val="21"/>
          <w:szCs w:val="21"/>
        </w:rPr>
      </w:pPr>
      <w:r w:rsidRPr="00AB71FC">
        <w:rPr>
          <w:sz w:val="21"/>
          <w:szCs w:val="21"/>
        </w:rPr>
        <w:t>#define MAX 10</w:t>
      </w:r>
    </w:p>
    <w:p w14:paraId="4A15A50A" w14:textId="77777777" w:rsidR="00AB71FC" w:rsidRPr="00AB71FC" w:rsidRDefault="00AB71FC" w:rsidP="00AB71FC">
      <w:pPr>
        <w:rPr>
          <w:sz w:val="21"/>
          <w:szCs w:val="21"/>
        </w:rPr>
      </w:pPr>
      <w:r w:rsidRPr="00AB71FC">
        <w:rPr>
          <w:sz w:val="21"/>
          <w:szCs w:val="21"/>
        </w:rPr>
        <w:t>static int datbuf[10] = {0};</w:t>
      </w:r>
    </w:p>
    <w:p w14:paraId="3B69605A" w14:textId="77777777" w:rsidR="00AB71FC" w:rsidRPr="00AB71FC" w:rsidRDefault="00AB71FC" w:rsidP="00AB71FC">
      <w:pPr>
        <w:rPr>
          <w:sz w:val="21"/>
          <w:szCs w:val="21"/>
        </w:rPr>
      </w:pPr>
      <w:r w:rsidRPr="00AB71FC">
        <w:rPr>
          <w:sz w:val="21"/>
          <w:szCs w:val="21"/>
        </w:rPr>
        <w:t>static int n;</w:t>
      </w:r>
    </w:p>
    <w:p w14:paraId="54A22FDD" w14:textId="77777777" w:rsidR="00AB71FC" w:rsidRPr="00AB71FC" w:rsidRDefault="00AB71FC" w:rsidP="00AB71FC">
      <w:pPr>
        <w:rPr>
          <w:sz w:val="21"/>
          <w:szCs w:val="21"/>
        </w:rPr>
      </w:pPr>
      <w:r w:rsidRPr="00AB71FC">
        <w:rPr>
          <w:sz w:val="21"/>
          <w:szCs w:val="21"/>
        </w:rPr>
        <w:t>static int number[10000000];</w:t>
      </w:r>
    </w:p>
    <w:p w14:paraId="6D1322F3" w14:textId="77777777" w:rsidR="00AB71FC" w:rsidRPr="00AB71FC" w:rsidRDefault="00AB71FC" w:rsidP="00AB71FC">
      <w:pPr>
        <w:rPr>
          <w:sz w:val="21"/>
          <w:szCs w:val="21"/>
        </w:rPr>
      </w:pPr>
      <w:r w:rsidRPr="00AB71FC">
        <w:rPr>
          <w:sz w:val="21"/>
          <w:szCs w:val="21"/>
        </w:rPr>
        <w:t>sem_t sem1,sem2;</w:t>
      </w:r>
    </w:p>
    <w:p w14:paraId="1230B32D" w14:textId="77777777" w:rsidR="00AB71FC" w:rsidRPr="00AB71FC" w:rsidRDefault="00AB71FC" w:rsidP="00AB71FC">
      <w:pPr>
        <w:rPr>
          <w:sz w:val="21"/>
          <w:szCs w:val="21"/>
        </w:rPr>
      </w:pPr>
    </w:p>
    <w:p w14:paraId="7156723A" w14:textId="77777777" w:rsidR="00AB71FC" w:rsidRPr="00AB71FC" w:rsidRDefault="00AB71FC" w:rsidP="00AB71FC">
      <w:pPr>
        <w:rPr>
          <w:sz w:val="21"/>
          <w:szCs w:val="21"/>
        </w:rPr>
      </w:pPr>
      <w:r w:rsidRPr="00AB71FC">
        <w:rPr>
          <w:sz w:val="21"/>
          <w:szCs w:val="21"/>
        </w:rPr>
        <w:t>void *do_1(void *pvoid)</w:t>
      </w:r>
    </w:p>
    <w:p w14:paraId="1C6913B5" w14:textId="77777777" w:rsidR="00AB71FC" w:rsidRPr="00AB71FC" w:rsidRDefault="00AB71FC" w:rsidP="00AB71FC">
      <w:pPr>
        <w:rPr>
          <w:sz w:val="21"/>
          <w:szCs w:val="21"/>
        </w:rPr>
      </w:pPr>
      <w:r w:rsidRPr="00AB71FC">
        <w:rPr>
          <w:sz w:val="21"/>
          <w:szCs w:val="21"/>
        </w:rPr>
        <w:t>{</w:t>
      </w:r>
    </w:p>
    <w:p w14:paraId="0625CB51" w14:textId="77777777" w:rsidR="00AB71FC" w:rsidRPr="00AB71FC" w:rsidRDefault="00AB71FC" w:rsidP="00AB71FC">
      <w:pPr>
        <w:rPr>
          <w:sz w:val="21"/>
          <w:szCs w:val="21"/>
        </w:rPr>
      </w:pPr>
      <w:r w:rsidRPr="00AB71FC">
        <w:rPr>
          <w:sz w:val="21"/>
          <w:szCs w:val="21"/>
        </w:rPr>
        <w:t xml:space="preserve">    int i,j;</w:t>
      </w:r>
    </w:p>
    <w:p w14:paraId="72F59D9E" w14:textId="77777777" w:rsidR="00AB71FC" w:rsidRPr="00AB71FC" w:rsidRDefault="00AB71FC" w:rsidP="00AB71FC">
      <w:pPr>
        <w:rPr>
          <w:sz w:val="21"/>
          <w:szCs w:val="21"/>
        </w:rPr>
      </w:pPr>
      <w:r w:rsidRPr="00AB71FC">
        <w:rPr>
          <w:sz w:val="21"/>
          <w:szCs w:val="21"/>
        </w:rPr>
        <w:t xml:space="preserve">    int sum=0;</w:t>
      </w:r>
    </w:p>
    <w:p w14:paraId="53ACA345" w14:textId="77777777" w:rsidR="00AB71FC" w:rsidRPr="00AB71FC" w:rsidRDefault="00AB71FC" w:rsidP="00AB71FC">
      <w:pPr>
        <w:rPr>
          <w:sz w:val="21"/>
          <w:szCs w:val="21"/>
        </w:rPr>
      </w:pPr>
      <w:r w:rsidRPr="00AB71FC">
        <w:rPr>
          <w:sz w:val="21"/>
          <w:szCs w:val="21"/>
        </w:rPr>
        <w:t xml:space="preserve">    j = 1000;</w:t>
      </w:r>
    </w:p>
    <w:p w14:paraId="2100650F" w14:textId="77777777" w:rsidR="00AB71FC" w:rsidRPr="00AB71FC" w:rsidRDefault="00AB71FC" w:rsidP="00AB71FC">
      <w:pPr>
        <w:rPr>
          <w:sz w:val="21"/>
          <w:szCs w:val="21"/>
        </w:rPr>
      </w:pPr>
      <w:r w:rsidRPr="00AB71FC">
        <w:rPr>
          <w:sz w:val="21"/>
          <w:szCs w:val="21"/>
        </w:rPr>
        <w:t xml:space="preserve">    </w:t>
      </w:r>
      <w:r w:rsidRPr="00ED7F25">
        <w:rPr>
          <w:sz w:val="21"/>
          <w:szCs w:val="21"/>
          <w:shd w:val="pct15" w:color="auto" w:fill="FFFFFF"/>
        </w:rPr>
        <w:t>//sem_wait(&amp;sem1);</w:t>
      </w:r>
    </w:p>
    <w:p w14:paraId="2731C5DF" w14:textId="77777777" w:rsidR="00AB71FC" w:rsidRPr="00AB71FC" w:rsidRDefault="00AB71FC" w:rsidP="00AB71FC">
      <w:pPr>
        <w:rPr>
          <w:sz w:val="21"/>
          <w:szCs w:val="21"/>
        </w:rPr>
      </w:pPr>
      <w:r w:rsidRPr="00AB71FC">
        <w:rPr>
          <w:sz w:val="21"/>
          <w:szCs w:val="21"/>
        </w:rPr>
        <w:t xml:space="preserve">    while(j&gt;0)</w:t>
      </w:r>
    </w:p>
    <w:p w14:paraId="3B80B22F" w14:textId="77777777" w:rsidR="00AB71FC" w:rsidRPr="00AB71FC" w:rsidRDefault="00AB71FC" w:rsidP="00AB71FC">
      <w:pPr>
        <w:rPr>
          <w:sz w:val="21"/>
          <w:szCs w:val="21"/>
        </w:rPr>
      </w:pPr>
      <w:r w:rsidRPr="00AB71FC">
        <w:rPr>
          <w:sz w:val="21"/>
          <w:szCs w:val="21"/>
        </w:rPr>
        <w:t xml:space="preserve">    {</w:t>
      </w:r>
    </w:p>
    <w:p w14:paraId="53409B6D" w14:textId="77777777" w:rsidR="00AB71FC" w:rsidRPr="00AB71FC" w:rsidRDefault="00AB71FC" w:rsidP="00AB71FC">
      <w:pPr>
        <w:rPr>
          <w:sz w:val="21"/>
          <w:szCs w:val="21"/>
        </w:rPr>
      </w:pPr>
      <w:r w:rsidRPr="00AB71FC">
        <w:rPr>
          <w:sz w:val="21"/>
          <w:szCs w:val="21"/>
        </w:rPr>
        <w:t xml:space="preserve">    sum = 0;</w:t>
      </w:r>
    </w:p>
    <w:p w14:paraId="70978314" w14:textId="77777777" w:rsidR="00AB71FC" w:rsidRPr="00AB71FC" w:rsidRDefault="00AB71FC" w:rsidP="00AB71FC">
      <w:pPr>
        <w:rPr>
          <w:sz w:val="21"/>
          <w:szCs w:val="21"/>
        </w:rPr>
      </w:pPr>
      <w:r w:rsidRPr="00AB71FC">
        <w:rPr>
          <w:sz w:val="21"/>
          <w:szCs w:val="21"/>
        </w:rPr>
        <w:t xml:space="preserve">    for(i = 1; i &lt; 10000000; i = i + 2)</w:t>
      </w:r>
    </w:p>
    <w:p w14:paraId="7F8C9856" w14:textId="28C9FECF" w:rsidR="00AB71FC" w:rsidRPr="00AB71FC" w:rsidRDefault="00AB71FC" w:rsidP="00AB71FC">
      <w:pPr>
        <w:rPr>
          <w:sz w:val="21"/>
          <w:szCs w:val="21"/>
        </w:rPr>
      </w:pPr>
      <w:r w:rsidRPr="00AB71FC">
        <w:rPr>
          <w:sz w:val="21"/>
          <w:szCs w:val="21"/>
        </w:rPr>
        <w:t xml:space="preserve">      sum</w:t>
      </w:r>
      <w:r>
        <w:rPr>
          <w:sz w:val="21"/>
          <w:szCs w:val="21"/>
        </w:rPr>
        <w:t xml:space="preserve"> </w:t>
      </w:r>
      <w:r w:rsidRPr="00AB71FC">
        <w:rPr>
          <w:sz w:val="21"/>
          <w:szCs w:val="21"/>
        </w:rPr>
        <w:t>= sum+number[i];</w:t>
      </w:r>
    </w:p>
    <w:p w14:paraId="4FBD2808" w14:textId="77777777" w:rsidR="00AB71FC" w:rsidRPr="00AB71FC" w:rsidRDefault="00AB71FC" w:rsidP="00AB71FC">
      <w:pPr>
        <w:rPr>
          <w:sz w:val="21"/>
          <w:szCs w:val="21"/>
        </w:rPr>
      </w:pPr>
      <w:r w:rsidRPr="00AB71FC">
        <w:rPr>
          <w:sz w:val="21"/>
          <w:szCs w:val="21"/>
        </w:rPr>
        <w:t xml:space="preserve">        j--;</w:t>
      </w:r>
    </w:p>
    <w:p w14:paraId="26B5A070" w14:textId="77777777" w:rsidR="00AB71FC" w:rsidRPr="00AB71FC" w:rsidRDefault="00AB71FC" w:rsidP="00AB71FC">
      <w:pPr>
        <w:rPr>
          <w:sz w:val="21"/>
          <w:szCs w:val="21"/>
        </w:rPr>
      </w:pPr>
      <w:r w:rsidRPr="00AB71FC">
        <w:rPr>
          <w:sz w:val="21"/>
          <w:szCs w:val="21"/>
        </w:rPr>
        <w:t xml:space="preserve">        }</w:t>
      </w:r>
    </w:p>
    <w:p w14:paraId="20D8A0E3" w14:textId="77777777" w:rsidR="00AB71FC" w:rsidRPr="00AB71FC" w:rsidRDefault="00AB71FC" w:rsidP="00AB71FC">
      <w:pPr>
        <w:rPr>
          <w:sz w:val="21"/>
          <w:szCs w:val="21"/>
        </w:rPr>
      </w:pPr>
      <w:r w:rsidRPr="00AB71FC">
        <w:rPr>
          <w:sz w:val="21"/>
          <w:szCs w:val="21"/>
        </w:rPr>
        <w:t xml:space="preserve">   // printf("The sum of odd part is %d\n",sum);</w:t>
      </w:r>
    </w:p>
    <w:p w14:paraId="31A0E0C9" w14:textId="77777777" w:rsidR="00AB71FC" w:rsidRPr="00AB71FC" w:rsidRDefault="00AB71FC" w:rsidP="00AB71FC">
      <w:pPr>
        <w:rPr>
          <w:sz w:val="21"/>
          <w:szCs w:val="21"/>
        </w:rPr>
      </w:pPr>
      <w:r w:rsidRPr="00AB71FC">
        <w:rPr>
          <w:sz w:val="21"/>
          <w:szCs w:val="21"/>
        </w:rPr>
        <w:t xml:space="preserve">    </w:t>
      </w:r>
      <w:r w:rsidRPr="00ED7F25">
        <w:rPr>
          <w:sz w:val="21"/>
          <w:szCs w:val="21"/>
          <w:shd w:val="pct15" w:color="auto" w:fill="FFFFFF"/>
        </w:rPr>
        <w:t>//sem_post(&amp;sem2);</w:t>
      </w:r>
    </w:p>
    <w:p w14:paraId="03DC3AF7" w14:textId="77777777" w:rsidR="00AB71FC" w:rsidRPr="00AB71FC" w:rsidRDefault="00AB71FC" w:rsidP="00AB71FC">
      <w:pPr>
        <w:rPr>
          <w:sz w:val="21"/>
          <w:szCs w:val="21"/>
        </w:rPr>
      </w:pPr>
      <w:r w:rsidRPr="00AB71FC">
        <w:rPr>
          <w:sz w:val="21"/>
          <w:szCs w:val="21"/>
        </w:rPr>
        <w:t xml:space="preserve">    pthread_exit(NULL);</w:t>
      </w:r>
    </w:p>
    <w:p w14:paraId="32CED532" w14:textId="77777777" w:rsidR="00AB71FC" w:rsidRPr="00AB71FC" w:rsidRDefault="00AB71FC" w:rsidP="00AB71FC">
      <w:pPr>
        <w:rPr>
          <w:sz w:val="21"/>
          <w:szCs w:val="21"/>
        </w:rPr>
      </w:pPr>
      <w:r w:rsidRPr="00AB71FC">
        <w:rPr>
          <w:sz w:val="21"/>
          <w:szCs w:val="21"/>
        </w:rPr>
        <w:t xml:space="preserve">    </w:t>
      </w:r>
    </w:p>
    <w:p w14:paraId="43D5B33C" w14:textId="77777777" w:rsidR="00AB71FC" w:rsidRPr="00AB71FC" w:rsidRDefault="00AB71FC" w:rsidP="00AB71FC">
      <w:pPr>
        <w:rPr>
          <w:sz w:val="21"/>
          <w:szCs w:val="21"/>
        </w:rPr>
      </w:pPr>
      <w:r w:rsidRPr="00AB71FC">
        <w:rPr>
          <w:sz w:val="21"/>
          <w:szCs w:val="21"/>
        </w:rPr>
        <w:t>}</w:t>
      </w:r>
    </w:p>
    <w:p w14:paraId="7849D6FD" w14:textId="77777777" w:rsidR="00AB71FC" w:rsidRPr="00AB71FC" w:rsidRDefault="00AB71FC" w:rsidP="00AB71FC">
      <w:pPr>
        <w:rPr>
          <w:sz w:val="21"/>
          <w:szCs w:val="21"/>
        </w:rPr>
      </w:pPr>
      <w:r w:rsidRPr="00AB71FC">
        <w:rPr>
          <w:sz w:val="21"/>
          <w:szCs w:val="21"/>
        </w:rPr>
        <w:t>void *do_2(void *pvoid)</w:t>
      </w:r>
    </w:p>
    <w:p w14:paraId="43C9B214" w14:textId="77777777" w:rsidR="00AB71FC" w:rsidRPr="00AB71FC" w:rsidRDefault="00AB71FC" w:rsidP="00AB71FC">
      <w:pPr>
        <w:rPr>
          <w:sz w:val="21"/>
          <w:szCs w:val="21"/>
        </w:rPr>
      </w:pPr>
      <w:r w:rsidRPr="00AB71FC">
        <w:rPr>
          <w:sz w:val="21"/>
          <w:szCs w:val="21"/>
        </w:rPr>
        <w:t>{</w:t>
      </w:r>
    </w:p>
    <w:p w14:paraId="2BC18102" w14:textId="77777777" w:rsidR="00AB71FC" w:rsidRPr="00AB71FC" w:rsidRDefault="00AB71FC" w:rsidP="00AB71FC">
      <w:pPr>
        <w:rPr>
          <w:sz w:val="21"/>
          <w:szCs w:val="21"/>
        </w:rPr>
      </w:pPr>
      <w:r w:rsidRPr="00AB71FC">
        <w:rPr>
          <w:sz w:val="21"/>
          <w:szCs w:val="21"/>
        </w:rPr>
        <w:t xml:space="preserve">  int i,sum,j;</w:t>
      </w:r>
    </w:p>
    <w:p w14:paraId="397EF81A" w14:textId="77777777" w:rsidR="00AB71FC" w:rsidRPr="00AB71FC" w:rsidRDefault="00AB71FC" w:rsidP="00AB71FC">
      <w:pPr>
        <w:rPr>
          <w:sz w:val="21"/>
          <w:szCs w:val="21"/>
        </w:rPr>
      </w:pPr>
      <w:r w:rsidRPr="00AB71FC">
        <w:rPr>
          <w:sz w:val="21"/>
          <w:szCs w:val="21"/>
        </w:rPr>
        <w:t xml:space="preserve">  j = 0;</w:t>
      </w:r>
    </w:p>
    <w:p w14:paraId="5700D722" w14:textId="77777777" w:rsidR="00AB71FC" w:rsidRPr="00ED7F25" w:rsidRDefault="00AB71FC" w:rsidP="00AB71FC">
      <w:pPr>
        <w:rPr>
          <w:sz w:val="21"/>
          <w:szCs w:val="21"/>
          <w:shd w:val="pct15" w:color="auto" w:fill="FFFFFF"/>
        </w:rPr>
      </w:pPr>
      <w:r w:rsidRPr="00AB71FC">
        <w:rPr>
          <w:sz w:val="21"/>
          <w:szCs w:val="21"/>
        </w:rPr>
        <w:t xml:space="preserve"> </w:t>
      </w:r>
      <w:r w:rsidRPr="00ED7F25">
        <w:rPr>
          <w:sz w:val="21"/>
          <w:szCs w:val="21"/>
          <w:shd w:val="pct15" w:color="auto" w:fill="FFFFFF"/>
        </w:rPr>
        <w:t xml:space="preserve"> //sem_wait(&amp;sem2);</w:t>
      </w:r>
    </w:p>
    <w:p w14:paraId="564A1D73" w14:textId="77777777" w:rsidR="00AB71FC" w:rsidRPr="00AB71FC" w:rsidRDefault="00AB71FC" w:rsidP="00AB71FC">
      <w:pPr>
        <w:rPr>
          <w:sz w:val="21"/>
          <w:szCs w:val="21"/>
        </w:rPr>
      </w:pPr>
      <w:r w:rsidRPr="00AB71FC">
        <w:rPr>
          <w:sz w:val="21"/>
          <w:szCs w:val="21"/>
        </w:rPr>
        <w:t xml:space="preserve">  </w:t>
      </w:r>
    </w:p>
    <w:p w14:paraId="7458A668" w14:textId="77777777" w:rsidR="00AB71FC" w:rsidRPr="00AB71FC" w:rsidRDefault="00AB71FC" w:rsidP="00AB71FC">
      <w:pPr>
        <w:rPr>
          <w:sz w:val="21"/>
          <w:szCs w:val="21"/>
        </w:rPr>
      </w:pPr>
      <w:r w:rsidRPr="00AB71FC">
        <w:rPr>
          <w:sz w:val="21"/>
          <w:szCs w:val="21"/>
        </w:rPr>
        <w:t xml:space="preserve">  j = 1000;</w:t>
      </w:r>
    </w:p>
    <w:p w14:paraId="07F4D7A0" w14:textId="77777777" w:rsidR="00AB71FC" w:rsidRPr="00AB71FC" w:rsidRDefault="00AB71FC" w:rsidP="00AB71FC">
      <w:pPr>
        <w:rPr>
          <w:sz w:val="21"/>
          <w:szCs w:val="21"/>
        </w:rPr>
      </w:pPr>
      <w:r w:rsidRPr="00AB71FC">
        <w:rPr>
          <w:sz w:val="21"/>
          <w:szCs w:val="21"/>
        </w:rPr>
        <w:t xml:space="preserve">  while(j&gt;0)</w:t>
      </w:r>
    </w:p>
    <w:p w14:paraId="5700C1B5" w14:textId="77777777" w:rsidR="00AB71FC" w:rsidRPr="00AB71FC" w:rsidRDefault="00AB71FC" w:rsidP="00AB71FC">
      <w:pPr>
        <w:rPr>
          <w:sz w:val="21"/>
          <w:szCs w:val="21"/>
        </w:rPr>
      </w:pPr>
      <w:r w:rsidRPr="00AB71FC">
        <w:rPr>
          <w:sz w:val="21"/>
          <w:szCs w:val="21"/>
        </w:rPr>
        <w:t xml:space="preserve">  {</w:t>
      </w:r>
    </w:p>
    <w:p w14:paraId="53141984" w14:textId="77777777" w:rsidR="00AB71FC" w:rsidRPr="00AB71FC" w:rsidRDefault="00AB71FC" w:rsidP="00AB71FC">
      <w:pPr>
        <w:rPr>
          <w:sz w:val="21"/>
          <w:szCs w:val="21"/>
        </w:rPr>
      </w:pPr>
      <w:r w:rsidRPr="00AB71FC">
        <w:rPr>
          <w:sz w:val="21"/>
          <w:szCs w:val="21"/>
        </w:rPr>
        <w:t xml:space="preserve">    sum = 0;</w:t>
      </w:r>
    </w:p>
    <w:p w14:paraId="4523B1D9" w14:textId="77777777" w:rsidR="00AB71FC" w:rsidRPr="00AB71FC" w:rsidRDefault="00AB71FC" w:rsidP="00AB71FC">
      <w:pPr>
        <w:rPr>
          <w:sz w:val="21"/>
          <w:szCs w:val="21"/>
        </w:rPr>
      </w:pPr>
      <w:r w:rsidRPr="00AB71FC">
        <w:rPr>
          <w:sz w:val="21"/>
          <w:szCs w:val="21"/>
        </w:rPr>
        <w:t xml:space="preserve">  for(i = 0; i &lt; 10000000; i = i + 2)</w:t>
      </w:r>
    </w:p>
    <w:p w14:paraId="056AA3F5" w14:textId="240EDB23" w:rsidR="00AB71FC" w:rsidRPr="00AB71FC" w:rsidRDefault="00AB71FC" w:rsidP="00AB71FC">
      <w:pPr>
        <w:rPr>
          <w:sz w:val="21"/>
          <w:szCs w:val="21"/>
        </w:rPr>
      </w:pPr>
      <w:r w:rsidRPr="00AB71FC">
        <w:rPr>
          <w:sz w:val="21"/>
          <w:szCs w:val="21"/>
        </w:rPr>
        <w:t xml:space="preserve">      sum = sum+number[i];</w:t>
      </w:r>
    </w:p>
    <w:p w14:paraId="6A52B82E" w14:textId="7CA1D9C5" w:rsidR="00AB71FC" w:rsidRPr="00AB71FC" w:rsidRDefault="00AB71FC" w:rsidP="00AB71FC">
      <w:pPr>
        <w:rPr>
          <w:sz w:val="21"/>
          <w:szCs w:val="21"/>
        </w:rPr>
      </w:pPr>
      <w:r w:rsidRPr="00AB71FC">
        <w:rPr>
          <w:sz w:val="21"/>
          <w:szCs w:val="21"/>
        </w:rPr>
        <w:t xml:space="preserve">  //  printf("The sum of even part is %d\n",sum);</w:t>
      </w:r>
    </w:p>
    <w:p w14:paraId="0270B114" w14:textId="77777777" w:rsidR="00AB71FC" w:rsidRPr="00AB71FC" w:rsidRDefault="00AB71FC" w:rsidP="00AB71FC">
      <w:pPr>
        <w:rPr>
          <w:sz w:val="21"/>
          <w:szCs w:val="21"/>
        </w:rPr>
      </w:pPr>
      <w:r w:rsidRPr="00AB71FC">
        <w:rPr>
          <w:sz w:val="21"/>
          <w:szCs w:val="21"/>
        </w:rPr>
        <w:t xml:space="preserve">       j--;</w:t>
      </w:r>
    </w:p>
    <w:p w14:paraId="09CDFBDE" w14:textId="77777777" w:rsidR="00ED7F25" w:rsidRDefault="00AB71FC" w:rsidP="00AB71FC">
      <w:pPr>
        <w:rPr>
          <w:sz w:val="21"/>
          <w:szCs w:val="21"/>
        </w:rPr>
      </w:pPr>
      <w:r w:rsidRPr="00AB71FC">
        <w:rPr>
          <w:sz w:val="21"/>
          <w:szCs w:val="21"/>
        </w:rPr>
        <w:t xml:space="preserve">       }</w:t>
      </w:r>
    </w:p>
    <w:p w14:paraId="3846031D" w14:textId="682C628F" w:rsidR="00AB71FC" w:rsidRPr="00ED7F25" w:rsidRDefault="00ED7F25" w:rsidP="00ED7F25">
      <w:pPr>
        <w:ind w:firstLineChars="200" w:firstLine="420"/>
        <w:rPr>
          <w:sz w:val="21"/>
          <w:szCs w:val="21"/>
          <w:shd w:val="pct15" w:color="auto" w:fill="FFFFFF"/>
        </w:rPr>
      </w:pPr>
      <w:r w:rsidRPr="00ED7F25">
        <w:rPr>
          <w:sz w:val="21"/>
          <w:szCs w:val="21"/>
          <w:shd w:val="pct15" w:color="auto" w:fill="FFFFFF"/>
        </w:rPr>
        <w:t>//sem_post(&amp;sem1);</w:t>
      </w:r>
    </w:p>
    <w:p w14:paraId="70F247E0" w14:textId="77777777" w:rsidR="00AB71FC" w:rsidRPr="00AB71FC" w:rsidRDefault="00AB71FC" w:rsidP="00AB71FC">
      <w:pPr>
        <w:rPr>
          <w:sz w:val="21"/>
          <w:szCs w:val="21"/>
        </w:rPr>
      </w:pPr>
      <w:r w:rsidRPr="00AB71FC">
        <w:rPr>
          <w:sz w:val="21"/>
          <w:szCs w:val="21"/>
        </w:rPr>
        <w:t xml:space="preserve">  pthread_exit(NULL);</w:t>
      </w:r>
    </w:p>
    <w:p w14:paraId="19BC5324" w14:textId="77777777" w:rsidR="00AB71FC" w:rsidRPr="00AB71FC" w:rsidRDefault="00AB71FC" w:rsidP="00AB71FC">
      <w:pPr>
        <w:rPr>
          <w:sz w:val="21"/>
          <w:szCs w:val="21"/>
        </w:rPr>
      </w:pPr>
      <w:r w:rsidRPr="00AB71FC">
        <w:rPr>
          <w:sz w:val="21"/>
          <w:szCs w:val="21"/>
        </w:rPr>
        <w:t>}</w:t>
      </w:r>
    </w:p>
    <w:p w14:paraId="68FDBF3C" w14:textId="77777777" w:rsidR="00AB71FC" w:rsidRPr="00AB71FC" w:rsidRDefault="00AB71FC" w:rsidP="00AB71FC">
      <w:pPr>
        <w:rPr>
          <w:sz w:val="21"/>
          <w:szCs w:val="21"/>
        </w:rPr>
      </w:pPr>
    </w:p>
    <w:p w14:paraId="699E432D" w14:textId="77777777" w:rsidR="00AB71FC" w:rsidRPr="00AB71FC" w:rsidRDefault="00AB71FC" w:rsidP="00AB71FC">
      <w:pPr>
        <w:rPr>
          <w:sz w:val="21"/>
          <w:szCs w:val="21"/>
        </w:rPr>
      </w:pPr>
      <w:r w:rsidRPr="00AB71FC">
        <w:rPr>
          <w:sz w:val="21"/>
          <w:szCs w:val="21"/>
        </w:rPr>
        <w:t>int main()</w:t>
      </w:r>
    </w:p>
    <w:p w14:paraId="77840224" w14:textId="77777777" w:rsidR="00AB71FC" w:rsidRPr="00AB71FC" w:rsidRDefault="00AB71FC" w:rsidP="00AB71FC">
      <w:pPr>
        <w:rPr>
          <w:sz w:val="21"/>
          <w:szCs w:val="21"/>
        </w:rPr>
      </w:pPr>
      <w:r w:rsidRPr="00AB71FC">
        <w:rPr>
          <w:sz w:val="21"/>
          <w:szCs w:val="21"/>
        </w:rPr>
        <w:t>{</w:t>
      </w:r>
    </w:p>
    <w:p w14:paraId="1E531564" w14:textId="77777777" w:rsidR="00AB71FC" w:rsidRPr="00AB71FC" w:rsidRDefault="00AB71FC" w:rsidP="00AB71FC">
      <w:pPr>
        <w:rPr>
          <w:sz w:val="21"/>
          <w:szCs w:val="21"/>
        </w:rPr>
      </w:pPr>
      <w:r w:rsidRPr="00AB71FC">
        <w:rPr>
          <w:sz w:val="21"/>
          <w:szCs w:val="21"/>
        </w:rPr>
        <w:t xml:space="preserve">  pthread_t tid1,tid2;</w:t>
      </w:r>
    </w:p>
    <w:p w14:paraId="74686FF9" w14:textId="77777777" w:rsidR="00AB71FC" w:rsidRPr="00AB71FC" w:rsidRDefault="00AB71FC" w:rsidP="00AB71FC">
      <w:pPr>
        <w:rPr>
          <w:sz w:val="21"/>
          <w:szCs w:val="21"/>
        </w:rPr>
      </w:pPr>
      <w:r w:rsidRPr="00AB71FC">
        <w:rPr>
          <w:sz w:val="21"/>
          <w:szCs w:val="21"/>
        </w:rPr>
        <w:t xml:space="preserve">  int ret;</w:t>
      </w:r>
    </w:p>
    <w:p w14:paraId="659C8AB5" w14:textId="77777777" w:rsidR="00AB71FC" w:rsidRPr="00AB71FC" w:rsidRDefault="00AB71FC" w:rsidP="00AB71FC">
      <w:pPr>
        <w:rPr>
          <w:sz w:val="21"/>
          <w:szCs w:val="21"/>
        </w:rPr>
      </w:pPr>
      <w:r w:rsidRPr="00AB71FC">
        <w:rPr>
          <w:sz w:val="21"/>
          <w:szCs w:val="21"/>
        </w:rPr>
        <w:t xml:space="preserve">  int i;</w:t>
      </w:r>
    </w:p>
    <w:p w14:paraId="41822748" w14:textId="77777777" w:rsidR="00AB71FC" w:rsidRPr="00AB71FC" w:rsidRDefault="00AB71FC" w:rsidP="00AB71FC">
      <w:pPr>
        <w:rPr>
          <w:sz w:val="21"/>
          <w:szCs w:val="21"/>
        </w:rPr>
      </w:pPr>
      <w:r w:rsidRPr="00AB71FC">
        <w:rPr>
          <w:sz w:val="21"/>
          <w:szCs w:val="21"/>
        </w:rPr>
        <w:t xml:space="preserve">  struct timeval tv_begin, tv_end;</w:t>
      </w:r>
    </w:p>
    <w:p w14:paraId="3929D3B7" w14:textId="77777777" w:rsidR="00AB71FC" w:rsidRPr="00AB71FC" w:rsidRDefault="00AB71FC" w:rsidP="00AB71FC">
      <w:pPr>
        <w:rPr>
          <w:sz w:val="21"/>
          <w:szCs w:val="21"/>
        </w:rPr>
      </w:pPr>
      <w:r w:rsidRPr="00AB71FC">
        <w:rPr>
          <w:sz w:val="21"/>
          <w:szCs w:val="21"/>
        </w:rPr>
        <w:t xml:space="preserve">  struct timezone tz;</w:t>
      </w:r>
    </w:p>
    <w:p w14:paraId="14ABF62A" w14:textId="77777777" w:rsidR="00AB71FC" w:rsidRPr="00AB71FC" w:rsidRDefault="00AB71FC" w:rsidP="00AB71FC">
      <w:pPr>
        <w:rPr>
          <w:sz w:val="21"/>
          <w:szCs w:val="21"/>
        </w:rPr>
      </w:pPr>
      <w:r w:rsidRPr="00AB71FC">
        <w:rPr>
          <w:sz w:val="21"/>
          <w:szCs w:val="21"/>
        </w:rPr>
        <w:t xml:space="preserve">  </w:t>
      </w:r>
    </w:p>
    <w:p w14:paraId="240F6534" w14:textId="77777777" w:rsidR="00AB71FC" w:rsidRPr="00AB71FC" w:rsidRDefault="00AB71FC" w:rsidP="00AB71FC">
      <w:pPr>
        <w:rPr>
          <w:sz w:val="21"/>
          <w:szCs w:val="21"/>
        </w:rPr>
      </w:pPr>
      <w:r w:rsidRPr="00AB71FC">
        <w:rPr>
          <w:sz w:val="21"/>
          <w:szCs w:val="21"/>
        </w:rPr>
        <w:t xml:space="preserve">  ret = sem_init(&amp;sem1,0,1);</w:t>
      </w:r>
    </w:p>
    <w:p w14:paraId="7DAA3B5A" w14:textId="77777777" w:rsidR="00AB71FC" w:rsidRPr="00AB71FC" w:rsidRDefault="00AB71FC" w:rsidP="00AB71FC">
      <w:pPr>
        <w:rPr>
          <w:sz w:val="21"/>
          <w:szCs w:val="21"/>
        </w:rPr>
      </w:pPr>
      <w:r w:rsidRPr="00AB71FC">
        <w:rPr>
          <w:sz w:val="21"/>
          <w:szCs w:val="21"/>
        </w:rPr>
        <w:t xml:space="preserve">  ret += sem_init(&amp;sem2,0,0);</w:t>
      </w:r>
    </w:p>
    <w:p w14:paraId="06B3E622" w14:textId="77777777" w:rsidR="00AB71FC" w:rsidRPr="00AB71FC" w:rsidRDefault="00AB71FC" w:rsidP="00AB71FC">
      <w:pPr>
        <w:rPr>
          <w:sz w:val="21"/>
          <w:szCs w:val="21"/>
        </w:rPr>
      </w:pPr>
      <w:r w:rsidRPr="00AB71FC">
        <w:rPr>
          <w:sz w:val="21"/>
          <w:szCs w:val="21"/>
        </w:rPr>
        <w:lastRenderedPageBreak/>
        <w:t xml:space="preserve"> </w:t>
      </w:r>
    </w:p>
    <w:p w14:paraId="3E905256" w14:textId="77777777" w:rsidR="00AB71FC" w:rsidRPr="00AB71FC" w:rsidRDefault="00AB71FC" w:rsidP="00AB71FC">
      <w:pPr>
        <w:rPr>
          <w:sz w:val="21"/>
          <w:szCs w:val="21"/>
        </w:rPr>
      </w:pPr>
      <w:r w:rsidRPr="00AB71FC">
        <w:rPr>
          <w:sz w:val="21"/>
          <w:szCs w:val="21"/>
        </w:rPr>
        <w:t xml:space="preserve">  if(ret != 0)</w:t>
      </w:r>
    </w:p>
    <w:p w14:paraId="41B3789F" w14:textId="77777777" w:rsidR="00AB71FC" w:rsidRPr="00AB71FC" w:rsidRDefault="00AB71FC" w:rsidP="00AB71FC">
      <w:pPr>
        <w:rPr>
          <w:sz w:val="21"/>
          <w:szCs w:val="21"/>
        </w:rPr>
      </w:pPr>
      <w:r w:rsidRPr="00AB71FC">
        <w:rPr>
          <w:sz w:val="21"/>
          <w:szCs w:val="21"/>
        </w:rPr>
        <w:t xml:space="preserve">  {</w:t>
      </w:r>
    </w:p>
    <w:p w14:paraId="1D273B43" w14:textId="77777777" w:rsidR="00AB71FC" w:rsidRPr="00AB71FC" w:rsidRDefault="00AB71FC" w:rsidP="00AB71FC">
      <w:pPr>
        <w:rPr>
          <w:sz w:val="21"/>
          <w:szCs w:val="21"/>
        </w:rPr>
      </w:pPr>
      <w:r w:rsidRPr="00AB71FC">
        <w:rPr>
          <w:sz w:val="21"/>
          <w:szCs w:val="21"/>
        </w:rPr>
        <w:t xml:space="preserve">     printf("Any semaphore inittialization failed\n");</w:t>
      </w:r>
    </w:p>
    <w:p w14:paraId="05194878" w14:textId="77777777" w:rsidR="00AB71FC" w:rsidRPr="00AB71FC" w:rsidRDefault="00AB71FC" w:rsidP="00AB71FC">
      <w:pPr>
        <w:rPr>
          <w:sz w:val="21"/>
          <w:szCs w:val="21"/>
        </w:rPr>
      </w:pPr>
      <w:r w:rsidRPr="00AB71FC">
        <w:rPr>
          <w:sz w:val="21"/>
          <w:szCs w:val="21"/>
        </w:rPr>
        <w:t xml:space="preserve">     return ret;</w:t>
      </w:r>
    </w:p>
    <w:p w14:paraId="35FDCFE1" w14:textId="77777777" w:rsidR="00AB71FC" w:rsidRPr="00AB71FC" w:rsidRDefault="00AB71FC" w:rsidP="00AB71FC">
      <w:pPr>
        <w:rPr>
          <w:sz w:val="21"/>
          <w:szCs w:val="21"/>
        </w:rPr>
      </w:pPr>
      <w:r w:rsidRPr="00AB71FC">
        <w:rPr>
          <w:sz w:val="21"/>
          <w:szCs w:val="21"/>
        </w:rPr>
        <w:t xml:space="preserve">  }</w:t>
      </w:r>
    </w:p>
    <w:p w14:paraId="651CABA0" w14:textId="77777777" w:rsidR="00AB71FC" w:rsidRPr="00AB71FC" w:rsidRDefault="00AB71FC" w:rsidP="00AB71FC">
      <w:pPr>
        <w:rPr>
          <w:sz w:val="21"/>
          <w:szCs w:val="21"/>
        </w:rPr>
      </w:pPr>
      <w:r w:rsidRPr="00AB71FC">
        <w:rPr>
          <w:sz w:val="21"/>
          <w:szCs w:val="21"/>
        </w:rPr>
        <w:t xml:space="preserve">  srand((unsigned int)time(NULL));</w:t>
      </w:r>
    </w:p>
    <w:p w14:paraId="17F0FE81" w14:textId="77777777" w:rsidR="00AB71FC" w:rsidRPr="00AB71FC" w:rsidRDefault="00AB71FC" w:rsidP="00AB71FC">
      <w:pPr>
        <w:rPr>
          <w:sz w:val="21"/>
          <w:szCs w:val="21"/>
        </w:rPr>
      </w:pPr>
      <w:r w:rsidRPr="00AB71FC">
        <w:rPr>
          <w:sz w:val="21"/>
          <w:szCs w:val="21"/>
        </w:rPr>
        <w:t xml:space="preserve">  for(i = 0; i &lt; 10000000; i++)</w:t>
      </w:r>
    </w:p>
    <w:p w14:paraId="13606B7D" w14:textId="77777777" w:rsidR="00AB71FC" w:rsidRPr="00AB71FC" w:rsidRDefault="00AB71FC" w:rsidP="00AB71FC">
      <w:pPr>
        <w:rPr>
          <w:sz w:val="21"/>
          <w:szCs w:val="21"/>
        </w:rPr>
      </w:pPr>
      <w:r w:rsidRPr="00AB71FC">
        <w:rPr>
          <w:sz w:val="21"/>
          <w:szCs w:val="21"/>
        </w:rPr>
        <w:t xml:space="preserve">  {</w:t>
      </w:r>
    </w:p>
    <w:p w14:paraId="75085EF7" w14:textId="77777777" w:rsidR="00AB71FC" w:rsidRPr="00AB71FC" w:rsidRDefault="00AB71FC" w:rsidP="00AB71FC">
      <w:pPr>
        <w:rPr>
          <w:sz w:val="21"/>
          <w:szCs w:val="21"/>
        </w:rPr>
      </w:pPr>
      <w:r w:rsidRPr="00AB71FC">
        <w:rPr>
          <w:sz w:val="21"/>
          <w:szCs w:val="21"/>
        </w:rPr>
        <w:t xml:space="preserve">        number[i] = 1 + </w:t>
      </w:r>
      <w:r w:rsidRPr="00AB71FC">
        <w:rPr>
          <w:sz w:val="21"/>
          <w:szCs w:val="21"/>
        </w:rPr>
        <w:t>rand()%MAX;</w:t>
      </w:r>
    </w:p>
    <w:p w14:paraId="5D3031A6" w14:textId="77777777" w:rsidR="00AB71FC" w:rsidRPr="00AB71FC" w:rsidRDefault="00AB71FC" w:rsidP="00AB71FC">
      <w:pPr>
        <w:rPr>
          <w:sz w:val="21"/>
          <w:szCs w:val="21"/>
        </w:rPr>
      </w:pPr>
      <w:r w:rsidRPr="00AB71FC">
        <w:rPr>
          <w:sz w:val="21"/>
          <w:szCs w:val="21"/>
        </w:rPr>
        <w:t xml:space="preserve">  }</w:t>
      </w:r>
    </w:p>
    <w:p w14:paraId="1CED9A54" w14:textId="77777777" w:rsidR="00AB71FC" w:rsidRPr="00AB71FC" w:rsidRDefault="00AB71FC" w:rsidP="00AB71FC">
      <w:pPr>
        <w:rPr>
          <w:sz w:val="21"/>
          <w:szCs w:val="21"/>
        </w:rPr>
      </w:pPr>
      <w:r w:rsidRPr="00AB71FC">
        <w:rPr>
          <w:sz w:val="21"/>
          <w:szCs w:val="21"/>
        </w:rPr>
        <w:t xml:space="preserve">  pthread_create(&amp;tid1,NULL,&amp;do_1,NULL);</w:t>
      </w:r>
    </w:p>
    <w:p w14:paraId="62464701" w14:textId="77777777" w:rsidR="00AB71FC" w:rsidRPr="00AB71FC" w:rsidRDefault="00AB71FC" w:rsidP="00AB71FC">
      <w:pPr>
        <w:rPr>
          <w:sz w:val="21"/>
          <w:szCs w:val="21"/>
        </w:rPr>
      </w:pPr>
      <w:r w:rsidRPr="00AB71FC">
        <w:rPr>
          <w:sz w:val="21"/>
          <w:szCs w:val="21"/>
        </w:rPr>
        <w:t xml:space="preserve">  pthread_create(&amp;tid2,NULL,&amp;do_2,NULL);</w:t>
      </w:r>
    </w:p>
    <w:p w14:paraId="3D1EDDEF" w14:textId="77777777" w:rsidR="00AB71FC" w:rsidRPr="00AB71FC" w:rsidRDefault="00AB71FC" w:rsidP="00AB71FC">
      <w:pPr>
        <w:rPr>
          <w:sz w:val="21"/>
          <w:szCs w:val="21"/>
        </w:rPr>
      </w:pPr>
      <w:r w:rsidRPr="00AB71FC">
        <w:rPr>
          <w:sz w:val="21"/>
          <w:szCs w:val="21"/>
        </w:rPr>
        <w:t xml:space="preserve">  </w:t>
      </w:r>
    </w:p>
    <w:p w14:paraId="6434FB3B" w14:textId="77777777" w:rsidR="00AB71FC" w:rsidRPr="00AB71FC" w:rsidRDefault="00AB71FC" w:rsidP="00AB71FC">
      <w:pPr>
        <w:rPr>
          <w:sz w:val="21"/>
          <w:szCs w:val="21"/>
        </w:rPr>
      </w:pPr>
      <w:r w:rsidRPr="00AB71FC">
        <w:rPr>
          <w:sz w:val="21"/>
          <w:szCs w:val="21"/>
        </w:rPr>
        <w:t xml:space="preserve"> // gettimeofday(&amp;tv_begin,&amp;tz);</w:t>
      </w:r>
    </w:p>
    <w:p w14:paraId="5F96E55E" w14:textId="77777777" w:rsidR="00AB71FC" w:rsidRPr="00AB71FC" w:rsidRDefault="00AB71FC" w:rsidP="00AB71FC">
      <w:pPr>
        <w:rPr>
          <w:sz w:val="21"/>
          <w:szCs w:val="21"/>
        </w:rPr>
      </w:pPr>
      <w:r w:rsidRPr="00AB71FC">
        <w:rPr>
          <w:sz w:val="21"/>
          <w:szCs w:val="21"/>
        </w:rPr>
        <w:t xml:space="preserve">  pthread_join(tid1,NULL);</w:t>
      </w:r>
    </w:p>
    <w:p w14:paraId="3AEA264F" w14:textId="77777777" w:rsidR="00AB71FC" w:rsidRPr="00AB71FC" w:rsidRDefault="00AB71FC" w:rsidP="00AB71FC">
      <w:pPr>
        <w:rPr>
          <w:sz w:val="21"/>
          <w:szCs w:val="21"/>
        </w:rPr>
      </w:pPr>
      <w:r w:rsidRPr="00AB71FC">
        <w:rPr>
          <w:sz w:val="21"/>
          <w:szCs w:val="21"/>
        </w:rPr>
        <w:t xml:space="preserve">  pthread_join(tid2,NULL);</w:t>
      </w:r>
    </w:p>
    <w:p w14:paraId="43CC7266" w14:textId="77777777" w:rsidR="00AB71FC" w:rsidRPr="00AB71FC" w:rsidRDefault="00AB71FC" w:rsidP="00AB71FC">
      <w:pPr>
        <w:rPr>
          <w:sz w:val="21"/>
          <w:szCs w:val="21"/>
        </w:rPr>
      </w:pPr>
      <w:r w:rsidRPr="00AB71FC">
        <w:rPr>
          <w:sz w:val="21"/>
          <w:szCs w:val="21"/>
        </w:rPr>
        <w:t xml:space="preserve">  //gettimeofday(&amp;tv_end,&amp;tz);</w:t>
      </w:r>
    </w:p>
    <w:p w14:paraId="154D9AC2" w14:textId="77777777" w:rsidR="00AB71FC" w:rsidRPr="00AB71FC" w:rsidRDefault="00AB71FC" w:rsidP="00AB71FC">
      <w:pPr>
        <w:rPr>
          <w:sz w:val="21"/>
          <w:szCs w:val="21"/>
        </w:rPr>
      </w:pPr>
      <w:r w:rsidRPr="00AB71FC">
        <w:rPr>
          <w:sz w:val="21"/>
          <w:szCs w:val="21"/>
        </w:rPr>
        <w:t xml:space="preserve">  //printf("%.5f\n",(tv_end.tv_sec-tv_begin.tv_sec));</w:t>
      </w:r>
    </w:p>
    <w:p w14:paraId="5D36C6F0" w14:textId="77777777" w:rsidR="00AB71FC" w:rsidRPr="00AB71FC" w:rsidRDefault="00AB71FC" w:rsidP="00AB71FC">
      <w:pPr>
        <w:rPr>
          <w:sz w:val="21"/>
          <w:szCs w:val="21"/>
        </w:rPr>
      </w:pPr>
      <w:r w:rsidRPr="00AB71FC">
        <w:rPr>
          <w:sz w:val="21"/>
          <w:szCs w:val="21"/>
        </w:rPr>
        <w:t xml:space="preserve">  //printf("%.5f\n",(tv_end.tv_usec-tv_begin.tv_usec));</w:t>
      </w:r>
    </w:p>
    <w:p w14:paraId="197AC373" w14:textId="77777777" w:rsidR="00AB71FC" w:rsidRPr="00AB71FC" w:rsidRDefault="00AB71FC" w:rsidP="00AB71FC">
      <w:pPr>
        <w:rPr>
          <w:sz w:val="21"/>
          <w:szCs w:val="21"/>
        </w:rPr>
      </w:pPr>
      <w:r w:rsidRPr="00AB71FC">
        <w:rPr>
          <w:sz w:val="21"/>
          <w:szCs w:val="21"/>
        </w:rPr>
        <w:t xml:space="preserve"> </w:t>
      </w:r>
    </w:p>
    <w:p w14:paraId="15A8D996" w14:textId="77777777" w:rsidR="00AB71FC" w:rsidRPr="00AB71FC" w:rsidRDefault="00AB71FC" w:rsidP="00AB71FC">
      <w:pPr>
        <w:rPr>
          <w:sz w:val="21"/>
          <w:szCs w:val="21"/>
        </w:rPr>
      </w:pPr>
      <w:r w:rsidRPr="00AB71FC">
        <w:rPr>
          <w:sz w:val="21"/>
          <w:szCs w:val="21"/>
        </w:rPr>
        <w:t xml:space="preserve">  return 0;</w:t>
      </w:r>
    </w:p>
    <w:p w14:paraId="48C4639A" w14:textId="09B01BEC" w:rsidR="00461D63" w:rsidRPr="00AB71FC" w:rsidRDefault="00AB71FC" w:rsidP="00AB71FC">
      <w:pPr>
        <w:rPr>
          <w:sz w:val="21"/>
          <w:szCs w:val="21"/>
        </w:rPr>
      </w:pPr>
      <w:r w:rsidRPr="00AB71FC">
        <w:rPr>
          <w:sz w:val="21"/>
          <w:szCs w:val="21"/>
        </w:rPr>
        <w:t>}</w:t>
      </w:r>
    </w:p>
    <w:p w14:paraId="507A943E" w14:textId="77777777" w:rsidR="00AB71FC" w:rsidRDefault="00AB71FC">
      <w:pPr>
        <w:sectPr w:rsidR="00AB71FC" w:rsidSect="00AB71FC">
          <w:type w:val="continuous"/>
          <w:pgSz w:w="11900" w:h="16840"/>
          <w:pgMar w:top="1440" w:right="1440" w:bottom="1440" w:left="1440" w:header="851" w:footer="992" w:gutter="0"/>
          <w:cols w:num="3" w:sep="1" w:space="425"/>
          <w:docGrid w:type="lines" w:linePitch="423"/>
        </w:sectPr>
      </w:pPr>
    </w:p>
    <w:p w14:paraId="10603493" w14:textId="77777777" w:rsidR="00AB71FC" w:rsidRDefault="00AB71FC"/>
    <w:p w14:paraId="2B7D9B5A" w14:textId="77777777" w:rsidR="00AB71FC" w:rsidRDefault="00AB71FC">
      <w:r>
        <w:rPr>
          <w:rFonts w:hint="eastAsia"/>
        </w:rPr>
        <w:t>首先，为测试运行结果的正确性，先随机给数组中的数值赋为1到10之间的随机数后打印求和结果，多次重复运行程序结果如图：</w:t>
      </w:r>
    </w:p>
    <w:p w14:paraId="39E7659F" w14:textId="47FD12CD" w:rsidR="00B121C3" w:rsidRDefault="00AB71FC">
      <w:r>
        <w:rPr>
          <w:noProof/>
        </w:rPr>
        <w:drawing>
          <wp:anchor distT="0" distB="0" distL="114300" distR="114300" simplePos="0" relativeHeight="251658240" behindDoc="0" locked="0" layoutInCell="1" allowOverlap="1" wp14:anchorId="415875C7" wp14:editId="5734509E">
            <wp:simplePos x="0" y="0"/>
            <wp:positionH relativeFrom="column">
              <wp:posOffset>0</wp:posOffset>
            </wp:positionH>
            <wp:positionV relativeFrom="paragraph">
              <wp:posOffset>106507</wp:posOffset>
            </wp:positionV>
            <wp:extent cx="3048000" cy="2200074"/>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0" cy="2200074"/>
                    </a:xfrm>
                    <a:prstGeom prst="rect">
                      <a:avLst/>
                    </a:prstGeom>
                    <a:noFill/>
                    <a:ln>
                      <a:noFill/>
                    </a:ln>
                  </pic:spPr>
                </pic:pic>
              </a:graphicData>
            </a:graphic>
          </wp:anchor>
        </w:drawing>
      </w:r>
    </w:p>
    <w:p w14:paraId="52C723E1" w14:textId="70A9C0B1" w:rsidR="00AB71FC" w:rsidRDefault="00AB71FC">
      <w:r>
        <w:rPr>
          <w:rFonts w:hint="eastAsia"/>
        </w:rPr>
        <w:t>可以看得出两个线程确实在随机的程度上有效工作求和了。</w:t>
      </w:r>
    </w:p>
    <w:p w14:paraId="3B524CA6" w14:textId="7620409C" w:rsidR="00AB71FC" w:rsidRDefault="00AB71FC">
      <w:r>
        <w:rPr>
          <w:rFonts w:hint="eastAsia"/>
        </w:rPr>
        <w:t>接下来对程序进行修改，使每个进程内部求和的操作循环多次，在外部使用time工具计算main函数总的运行时间。</w:t>
      </w:r>
    </w:p>
    <w:p w14:paraId="4E5B93E0" w14:textId="15A1F4F4" w:rsidR="00AB71FC" w:rsidRDefault="00AB71FC">
      <w:r>
        <w:rPr>
          <w:rFonts w:hint="eastAsia"/>
        </w:rPr>
        <w:t>结果如下：</w:t>
      </w:r>
    </w:p>
    <w:p w14:paraId="013EEF8A" w14:textId="667842C5" w:rsidR="00AB71FC" w:rsidRDefault="00AB71FC"/>
    <w:p w14:paraId="2EA65DE7" w14:textId="3F6D4028" w:rsidR="00AB71FC" w:rsidRDefault="00AB71FC"/>
    <w:p w14:paraId="5D43252E" w14:textId="507352D0" w:rsidR="00AB71FC" w:rsidRDefault="00AB71FC">
      <w:r>
        <w:rPr>
          <w:rFonts w:hint="eastAsia"/>
        </w:rPr>
        <w:t>单核，进程内部运行1次。</w:t>
      </w:r>
      <w:r>
        <w:rPr>
          <w:noProof/>
        </w:rPr>
        <w:drawing>
          <wp:anchor distT="0" distB="0" distL="114300" distR="114300" simplePos="0" relativeHeight="251659264" behindDoc="0" locked="0" layoutInCell="1" allowOverlap="1" wp14:anchorId="53B9495B" wp14:editId="2B9FF5D2">
            <wp:simplePos x="0" y="0"/>
            <wp:positionH relativeFrom="column">
              <wp:posOffset>0</wp:posOffset>
            </wp:positionH>
            <wp:positionV relativeFrom="paragraph">
              <wp:posOffset>65116</wp:posOffset>
            </wp:positionV>
            <wp:extent cx="3075940" cy="9423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5940" cy="942340"/>
                    </a:xfrm>
                    <a:prstGeom prst="rect">
                      <a:avLst/>
                    </a:prstGeom>
                    <a:noFill/>
                    <a:ln>
                      <a:noFill/>
                    </a:ln>
                  </pic:spPr>
                </pic:pic>
              </a:graphicData>
            </a:graphic>
          </wp:anchor>
        </w:drawing>
      </w:r>
    </w:p>
    <w:p w14:paraId="2B316934" w14:textId="219DBC52" w:rsidR="00AB71FC" w:rsidRDefault="00AB71FC"/>
    <w:p w14:paraId="3B4E53C1" w14:textId="733CCC7A" w:rsidR="00AB71FC" w:rsidRDefault="00AB71FC"/>
    <w:p w14:paraId="7E7D5921" w14:textId="29D14E16" w:rsidR="00AB71FC" w:rsidRDefault="00AB71FC"/>
    <w:p w14:paraId="5DAD68A6" w14:textId="0A28CCC3" w:rsidR="00AB71FC" w:rsidRDefault="00AB71FC">
      <w:r>
        <w:rPr>
          <w:rFonts w:hint="eastAsia"/>
        </w:rPr>
        <w:t>单核，进程内部运行100次。由此可见，单次运行时程序有0.</w:t>
      </w:r>
      <w:r w:rsidR="000547C1">
        <w:rPr>
          <w:rFonts w:hint="eastAsia"/>
        </w:rPr>
        <w:t>35</w:t>
      </w:r>
      <w:r>
        <w:rPr>
          <w:rFonts w:hint="eastAsia"/>
        </w:rPr>
        <w:t>s左右的时间用于进行main函数中的其他操作，剩余0.</w:t>
      </w:r>
      <w:r w:rsidR="000547C1">
        <w:rPr>
          <w:rFonts w:hint="eastAsia"/>
        </w:rPr>
        <w:t>0</w:t>
      </w:r>
      <w:r>
        <w:rPr>
          <w:rFonts w:hint="eastAsia"/>
        </w:rPr>
        <w:t>2</w:t>
      </w:r>
      <w:r w:rsidR="000547C1">
        <w:rPr>
          <w:rFonts w:hint="eastAsia"/>
        </w:rPr>
        <w:t>3</w:t>
      </w:r>
      <w:r>
        <w:rPr>
          <w:rFonts w:hint="eastAsia"/>
        </w:rPr>
        <w:t>秒左右用来执行其他进程。</w:t>
      </w:r>
      <w:r>
        <w:rPr>
          <w:noProof/>
        </w:rPr>
        <w:drawing>
          <wp:anchor distT="0" distB="0" distL="114300" distR="114300" simplePos="0" relativeHeight="251660288" behindDoc="0" locked="0" layoutInCell="1" allowOverlap="1" wp14:anchorId="2411BC22" wp14:editId="4D9B5036">
            <wp:simplePos x="0" y="0"/>
            <wp:positionH relativeFrom="margin">
              <wp:align>left</wp:align>
            </wp:positionH>
            <wp:positionV relativeFrom="paragraph">
              <wp:posOffset>64135</wp:posOffset>
            </wp:positionV>
            <wp:extent cx="3054350" cy="118173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85307" cy="119412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EA12FF4" w14:textId="6B3EA9E5" w:rsidR="00AB71FC" w:rsidRDefault="00AB71FC"/>
    <w:p w14:paraId="5E08B604" w14:textId="4E1F686D" w:rsidR="00AB71FC" w:rsidRDefault="00AB71FC">
      <w:r>
        <w:rPr>
          <w:rFonts w:hint="eastAsia"/>
        </w:rPr>
        <w:lastRenderedPageBreak/>
        <w:t>单核，运行1000次。基本可以确定，</w:t>
      </w:r>
      <w:r w:rsidR="006A7956">
        <w:rPr>
          <w:rFonts w:hint="eastAsia"/>
        </w:rPr>
        <w:t>两个进程各执行一次所耗cpu时间为0.</w:t>
      </w:r>
      <w:r w:rsidR="000547C1">
        <w:rPr>
          <w:rFonts w:hint="eastAsia"/>
        </w:rPr>
        <w:t>023</w:t>
      </w:r>
      <w:r w:rsidR="006A7956">
        <w:rPr>
          <w:rFonts w:hint="eastAsia"/>
        </w:rPr>
        <w:t>秒。下面我们测试双核：</w:t>
      </w:r>
      <w:r>
        <w:rPr>
          <w:noProof/>
        </w:rPr>
        <w:drawing>
          <wp:anchor distT="0" distB="0" distL="114300" distR="114300" simplePos="0" relativeHeight="251661312" behindDoc="0" locked="0" layoutInCell="1" allowOverlap="1" wp14:anchorId="436845B8" wp14:editId="25778CC1">
            <wp:simplePos x="0" y="0"/>
            <wp:positionH relativeFrom="column">
              <wp:posOffset>0</wp:posOffset>
            </wp:positionH>
            <wp:positionV relativeFrom="paragraph">
              <wp:posOffset>13855</wp:posOffset>
            </wp:positionV>
            <wp:extent cx="3089564" cy="1319463"/>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89564" cy="1319463"/>
                    </a:xfrm>
                    <a:prstGeom prst="rect">
                      <a:avLst/>
                    </a:prstGeom>
                    <a:noFill/>
                    <a:ln>
                      <a:noFill/>
                    </a:ln>
                  </pic:spPr>
                </pic:pic>
              </a:graphicData>
            </a:graphic>
          </wp:anchor>
        </w:drawing>
      </w:r>
    </w:p>
    <w:p w14:paraId="552E42DF" w14:textId="6AC84FDB" w:rsidR="00AB71FC" w:rsidRDefault="00AB71FC"/>
    <w:p w14:paraId="21AC8583" w14:textId="728ABD4A" w:rsidR="00AB71FC" w:rsidRDefault="00AB71FC"/>
    <w:p w14:paraId="4F8CC3C2" w14:textId="4272423D" w:rsidR="00AB71FC" w:rsidRDefault="000547C1">
      <w:r>
        <w:rPr>
          <w:rFonts w:hint="eastAsia"/>
        </w:rPr>
        <w:t>双核，运行1000次。</w:t>
      </w:r>
      <w:r>
        <w:rPr>
          <w:noProof/>
        </w:rPr>
        <w:drawing>
          <wp:anchor distT="0" distB="0" distL="114300" distR="114300" simplePos="0" relativeHeight="251662336" behindDoc="0" locked="0" layoutInCell="1" allowOverlap="1" wp14:anchorId="204303F1" wp14:editId="435FD630">
            <wp:simplePos x="0" y="0"/>
            <wp:positionH relativeFrom="column">
              <wp:posOffset>0</wp:posOffset>
            </wp:positionH>
            <wp:positionV relativeFrom="paragraph">
              <wp:posOffset>90920</wp:posOffset>
            </wp:positionV>
            <wp:extent cx="3089275" cy="2222056"/>
            <wp:effectExtent l="0" t="0" r="0" b="698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89275" cy="2222056"/>
                    </a:xfrm>
                    <a:prstGeom prst="rect">
                      <a:avLst/>
                    </a:prstGeom>
                    <a:noFill/>
                    <a:ln>
                      <a:noFill/>
                    </a:ln>
                  </pic:spPr>
                </pic:pic>
              </a:graphicData>
            </a:graphic>
          </wp:anchor>
        </w:drawing>
      </w:r>
    </w:p>
    <w:p w14:paraId="0F0BE0CB" w14:textId="4EA8C17C" w:rsidR="00AB71FC" w:rsidRDefault="00AB71FC"/>
    <w:p w14:paraId="3B1387EA" w14:textId="7751FBFD" w:rsidR="000547C1" w:rsidRDefault="000547C1"/>
    <w:p w14:paraId="1F3D0CE7" w14:textId="0424B44B" w:rsidR="000547C1" w:rsidRDefault="000547C1"/>
    <w:p w14:paraId="0F254178" w14:textId="6EC0EAF8" w:rsidR="000547C1" w:rsidRDefault="000547C1">
      <w:r>
        <w:rPr>
          <w:rFonts w:hint="eastAsia"/>
        </w:rPr>
        <w:t>双核，运行100次。</w:t>
      </w:r>
    </w:p>
    <w:p w14:paraId="6807593A" w14:textId="7CF6E719" w:rsidR="000547C1" w:rsidRDefault="000547C1"/>
    <w:p w14:paraId="270CB2E7" w14:textId="4D66645E" w:rsidR="000547C1" w:rsidRDefault="000547C1">
      <w:r>
        <w:rPr>
          <w:rFonts w:hint="eastAsia"/>
        </w:rPr>
        <w:t>由此看来，双核两个进程各执行一次所耗的真实时间约为0.0125秒，所耗用户时间</w:t>
      </w:r>
      <w:r w:rsidR="00ED7F25">
        <w:rPr>
          <w:rFonts w:hint="eastAsia"/>
        </w:rPr>
        <w:t>约为0.023秒。</w:t>
      </w:r>
    </w:p>
    <w:p w14:paraId="6C254423" w14:textId="6B73AFA5" w:rsidR="00ED7F25" w:rsidRDefault="00ED7F25">
      <w:r>
        <w:rPr>
          <w:rFonts w:hint="eastAsia"/>
        </w:rPr>
        <w:t>用户时间之所以与真实时间不一致，是因为它所体现的就是程序按单内核全部运行下来所需要的时间。在这里，其大小近似等于真实时间的两倍。</w:t>
      </w:r>
    </w:p>
    <w:p w14:paraId="502642BA" w14:textId="0FCC4D79" w:rsidR="00ED7F25" w:rsidRDefault="00ED7F25">
      <w:r>
        <w:rPr>
          <w:rFonts w:hint="eastAsia"/>
        </w:rPr>
        <w:t>由此，加速比等于</w:t>
      </w:r>
      <w:r w:rsidRPr="00ED7F25">
        <w:rPr>
          <w:position w:val="-24"/>
        </w:rPr>
        <w:object w:dxaOrig="1400" w:dyaOrig="620" w14:anchorId="423AE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31.2pt" o:ole="">
            <v:imagedata r:id="rId12" o:title=""/>
          </v:shape>
          <o:OLEObject Type="Embed" ProgID="Equation.DSMT4" ShapeID="_x0000_i1025" DrawAspect="Content" ObjectID="_1633332140" r:id="rId13"/>
        </w:object>
      </w:r>
      <w:r>
        <w:rPr>
          <w:rFonts w:hint="eastAsia"/>
        </w:rPr>
        <w:t>。考虑到部分语句不可以并行操作，再加之调研得到平均双核的效率较单核提升60%左右，该加速比较为合理。</w:t>
      </w:r>
    </w:p>
    <w:p w14:paraId="5B9C765B" w14:textId="0FEC646C" w:rsidR="000547C1" w:rsidRDefault="00793C5E">
      <w:r>
        <w:rPr>
          <w:rFonts w:hint="eastAsia"/>
        </w:rPr>
        <w:t>另外，我对源代码中灰色部分进行了修改，去除了注释号，即加入</w:t>
      </w:r>
      <w:r w:rsidR="00983DA5">
        <w:rPr>
          <w:rFonts w:hint="eastAsia"/>
        </w:rPr>
        <w:t>sem</w:t>
      </w:r>
      <w:r>
        <w:rPr>
          <w:noProof/>
        </w:rPr>
        <w:drawing>
          <wp:anchor distT="0" distB="0" distL="114300" distR="114300" simplePos="0" relativeHeight="251663360" behindDoc="0" locked="0" layoutInCell="1" allowOverlap="1" wp14:anchorId="62C90D28" wp14:editId="2406595B">
            <wp:simplePos x="0" y="0"/>
            <wp:positionH relativeFrom="column">
              <wp:posOffset>0</wp:posOffset>
            </wp:positionH>
            <wp:positionV relativeFrom="paragraph">
              <wp:posOffset>78105</wp:posOffset>
            </wp:positionV>
            <wp:extent cx="3096491" cy="118909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6491" cy="1189095"/>
                    </a:xfrm>
                    <a:prstGeom prst="rect">
                      <a:avLst/>
                    </a:prstGeom>
                    <a:noFill/>
                    <a:ln>
                      <a:noFill/>
                    </a:ln>
                  </pic:spPr>
                </pic:pic>
              </a:graphicData>
            </a:graphic>
          </wp:anchor>
        </w:drawing>
      </w:r>
      <w:r w:rsidR="00983DA5">
        <w:t>_</w:t>
      </w:r>
      <w:r w:rsidR="00983DA5">
        <w:rPr>
          <w:rFonts w:hint="eastAsia"/>
        </w:rPr>
        <w:t>wait和sem_post，控制信号量，这样处理后程序变难以并行运行。事实证明也是如此，再次调用双核运行该程序，所用时间与单核相差无几。</w:t>
      </w:r>
    </w:p>
    <w:p w14:paraId="60A81322" w14:textId="229ECC21" w:rsidR="000547C1" w:rsidRDefault="000547C1"/>
    <w:p w14:paraId="4109E02F" w14:textId="32EA4EE1" w:rsidR="00793C5E" w:rsidRDefault="00793C5E"/>
    <w:p w14:paraId="61E0E57A" w14:textId="0BD06E10" w:rsidR="00793C5E" w:rsidRDefault="00793C5E"/>
    <w:p w14:paraId="561B0F23" w14:textId="77777777" w:rsidR="00793C5E" w:rsidRDefault="00793C5E"/>
    <w:p w14:paraId="4576D0F3" w14:textId="77777777" w:rsidR="000547C1" w:rsidRPr="00AB71FC" w:rsidRDefault="000547C1"/>
    <w:p w14:paraId="0EECEF86" w14:textId="469DDC7D" w:rsidR="00461D63" w:rsidRDefault="00B121C3" w:rsidP="00461D63">
      <w:pPr>
        <w:pStyle w:val="3"/>
      </w:pPr>
      <w:r>
        <w:lastRenderedPageBreak/>
        <w:t>第二题：</w:t>
      </w:r>
    </w:p>
    <w:p w14:paraId="53E06BE4" w14:textId="33A62185" w:rsidR="00162ADC" w:rsidRDefault="00162ADC" w:rsidP="00162ADC">
      <w:r w:rsidRPr="00162ADC">
        <w:t>写一个</w:t>
      </w:r>
      <w:r>
        <w:rPr>
          <w:rFonts w:hint="eastAsia"/>
        </w:rPr>
        <w:t>两</w:t>
      </w:r>
      <w:r w:rsidRPr="00162ADC">
        <w:t>线程程序,两线程同时向一个数组分别写入</w:t>
      </w:r>
      <w:r w:rsidR="00A57ACD">
        <w:t>100</w:t>
      </w:r>
      <w:r w:rsidR="00A57ACD">
        <w:rPr>
          <w:rFonts w:hint="eastAsia"/>
        </w:rPr>
        <w:t>0</w:t>
      </w:r>
      <w:r w:rsidRPr="00162ADC">
        <w:t>万</w:t>
      </w:r>
      <w:r>
        <w:t>以内的奇数和偶数，</w:t>
      </w:r>
      <w:r w:rsidR="00F1194C">
        <w:rPr>
          <w:rFonts w:hint="eastAsia"/>
        </w:rPr>
        <w:t>过程中共用一个偏移量</w:t>
      </w:r>
      <w:r w:rsidR="00513F89">
        <w:rPr>
          <w:rFonts w:hint="eastAsia"/>
        </w:rPr>
        <w:t>，</w:t>
      </w:r>
      <w:r w:rsidR="005033C6">
        <w:rPr>
          <w:rFonts w:hint="eastAsia"/>
        </w:rPr>
        <w:t>代码</w:t>
      </w:r>
      <w:r w:rsidR="00513F89">
        <w:rPr>
          <w:rFonts w:hint="eastAsia"/>
        </w:rPr>
        <w:t>逻辑如下</w:t>
      </w:r>
      <w:r w:rsidR="005033C6">
        <w:rPr>
          <w:rFonts w:hint="eastAsia"/>
        </w:rPr>
        <w:t>所示</w:t>
      </w:r>
      <w:r w:rsidR="00F1194C">
        <w:rPr>
          <w:rFonts w:hint="eastAsia"/>
        </w:rPr>
        <w:t>。</w:t>
      </w:r>
      <w:r w:rsidRPr="00162ADC">
        <w:t>写完后打印出数组相邻两个数的最大</w:t>
      </w:r>
      <w:r w:rsidR="00F1194C">
        <w:rPr>
          <w:rFonts w:hint="eastAsia"/>
        </w:rPr>
        <w:t>绝对</w:t>
      </w:r>
      <w:r w:rsidRPr="00162ADC">
        <w:t>差值</w:t>
      </w:r>
      <w:r w:rsidR="00DF17A3">
        <w:rPr>
          <w:rFonts w:hint="eastAsia"/>
        </w:rPr>
        <w:t>以及数组各元素的总和（注意：使用uint64）</w:t>
      </w:r>
      <w:r w:rsidRPr="00162ADC">
        <w:t>。</w:t>
      </w:r>
    </w:p>
    <w:p w14:paraId="6397F5F3" w14:textId="3EA838EB" w:rsidR="00162ADC" w:rsidRDefault="00A57ACD" w:rsidP="00162ADC">
      <w:r>
        <w:t>int MAX=10000000</w:t>
      </w:r>
      <w:r w:rsidR="00162ADC">
        <w:t>;</w:t>
      </w:r>
    </w:p>
    <w:p w14:paraId="57C3493C" w14:textId="77777777" w:rsidR="00162ADC" w:rsidRDefault="00162ADC" w:rsidP="00162ADC">
      <w:r>
        <w:t>index = 0</w:t>
      </w:r>
    </w:p>
    <w:p w14:paraId="79DD7A74" w14:textId="77777777" w:rsidR="00162ADC" w:rsidRDefault="00162ADC" w:rsidP="00162ADC"/>
    <w:p w14:paraId="40AFB76A" w14:textId="77777777" w:rsidR="00162ADC" w:rsidRPr="00162ADC" w:rsidRDefault="00162ADC" w:rsidP="00162ADC">
      <w:r>
        <w:t>//thread1</w:t>
      </w:r>
    </w:p>
    <w:p w14:paraId="301C4057" w14:textId="77777777" w:rsidR="00162ADC" w:rsidRPr="00162ADC" w:rsidRDefault="00162ADC" w:rsidP="00162ADC">
      <w:r w:rsidRPr="00162ADC">
        <w:t xml:space="preserve">       for(i=0;i&lt;MAX;i+=2) {</w:t>
      </w:r>
    </w:p>
    <w:p w14:paraId="46DD137C" w14:textId="77777777" w:rsidR="00162ADC" w:rsidRPr="00162ADC" w:rsidRDefault="00162ADC" w:rsidP="00162ADC">
      <w:r w:rsidRPr="00162ADC">
        <w:t xml:space="preserve">        data[index] = i; //even ( i+1 for thread 2)</w:t>
      </w:r>
    </w:p>
    <w:p w14:paraId="2A4159A2" w14:textId="77777777" w:rsidR="00162ADC" w:rsidRPr="00162ADC" w:rsidRDefault="00162ADC" w:rsidP="00162ADC">
      <w:r w:rsidRPr="00162ADC">
        <w:t xml:space="preserve">        index++;</w:t>
      </w:r>
    </w:p>
    <w:p w14:paraId="281870AC" w14:textId="77777777" w:rsidR="00162ADC" w:rsidRDefault="00162ADC" w:rsidP="00162ADC">
      <w:pPr>
        <w:ind w:firstLine="720"/>
      </w:pPr>
      <w:r w:rsidRPr="00162ADC">
        <w:t>}</w:t>
      </w:r>
    </w:p>
    <w:p w14:paraId="4CA741A3" w14:textId="77777777" w:rsidR="00162ADC" w:rsidRDefault="00162ADC" w:rsidP="00162ADC">
      <w:pPr>
        <w:ind w:firstLine="720"/>
      </w:pPr>
    </w:p>
    <w:p w14:paraId="478DEB2C" w14:textId="77777777" w:rsidR="00162ADC" w:rsidRPr="00162ADC" w:rsidRDefault="00162ADC" w:rsidP="00162ADC">
      <w:r>
        <w:t>//thread2</w:t>
      </w:r>
    </w:p>
    <w:p w14:paraId="53BC18C3" w14:textId="551CEA9F" w:rsidR="00640169" w:rsidRPr="00162ADC" w:rsidRDefault="00162ADC" w:rsidP="00640169">
      <w:pPr>
        <w:ind w:firstLine="840"/>
      </w:pPr>
      <w:r w:rsidRPr="00162ADC">
        <w:t>for(i=0;i&lt;MAX;i+=2) {</w:t>
      </w:r>
    </w:p>
    <w:p w14:paraId="1E2E3D7B" w14:textId="77777777" w:rsidR="00162ADC" w:rsidRPr="00162ADC" w:rsidRDefault="00162ADC" w:rsidP="00162ADC">
      <w:r w:rsidRPr="00162ADC">
        <w:t xml:space="preserve">        data[index] = i</w:t>
      </w:r>
      <w:r>
        <w:t>+1</w:t>
      </w:r>
      <w:r w:rsidRPr="00162ADC">
        <w:t>; //</w:t>
      </w:r>
      <w:r>
        <w:t>odd</w:t>
      </w:r>
    </w:p>
    <w:p w14:paraId="40146939" w14:textId="6A157B02" w:rsidR="00640169" w:rsidRPr="00162ADC" w:rsidRDefault="00162ADC" w:rsidP="00162ADC">
      <w:r w:rsidRPr="00162ADC">
        <w:t xml:space="preserve">        index++;</w:t>
      </w:r>
    </w:p>
    <w:p w14:paraId="40905E08" w14:textId="71D0AA06" w:rsidR="007563E9" w:rsidRDefault="00162ADC" w:rsidP="00640169">
      <w:pPr>
        <w:ind w:firstLine="720"/>
      </w:pPr>
      <w:r w:rsidRPr="00162ADC">
        <w:t>}</w:t>
      </w:r>
    </w:p>
    <w:p w14:paraId="7D743E22" w14:textId="77777777" w:rsidR="007563E9" w:rsidRDefault="007563E9" w:rsidP="00162ADC"/>
    <w:p w14:paraId="49427F5A" w14:textId="3C0FD7FE" w:rsidR="00F1194C" w:rsidRPr="00162ADC" w:rsidRDefault="00A55DD3" w:rsidP="00162ADC">
      <w:r>
        <w:rPr>
          <w:rFonts w:hint="eastAsia"/>
        </w:rPr>
        <w:t>请</w:t>
      </w:r>
      <w:r w:rsidR="00162ADC" w:rsidRPr="00162ADC">
        <w:t>分别按下列方法完成一个</w:t>
      </w:r>
      <w:r w:rsidR="00162ADC" w:rsidRPr="00F1194C">
        <w:rPr>
          <w:color w:val="FF0000"/>
        </w:rPr>
        <w:t>不会丢失数据</w:t>
      </w:r>
      <w:r w:rsidR="00162ADC" w:rsidRPr="00162ADC">
        <w:t>的程序：</w:t>
      </w:r>
    </w:p>
    <w:p w14:paraId="7A029325" w14:textId="2501ED30" w:rsidR="001D63FA" w:rsidRDefault="00162ADC" w:rsidP="00162ADC">
      <w:r w:rsidRPr="00162ADC">
        <w:t xml:space="preserve">    </w:t>
      </w:r>
      <w:r w:rsidR="001D63FA">
        <w:t xml:space="preserve">1) </w:t>
      </w:r>
      <w:r w:rsidR="001D63FA">
        <w:rPr>
          <w:rFonts w:hint="eastAsia"/>
        </w:rPr>
        <w:t>请用Peterson</w:t>
      </w:r>
      <w:r w:rsidR="000721FC">
        <w:rPr>
          <w:rFonts w:hint="eastAsia"/>
        </w:rPr>
        <w:t>算法实现上述功能</w:t>
      </w:r>
      <w:r w:rsidR="00262EED">
        <w:rPr>
          <w:rFonts w:hint="eastAsia"/>
        </w:rPr>
        <w:t>。</w:t>
      </w:r>
    </w:p>
    <w:p w14:paraId="7E5513E6" w14:textId="259F7CF9" w:rsidR="00162ADC" w:rsidRPr="00162ADC" w:rsidRDefault="001D63FA" w:rsidP="001D63FA">
      <w:pPr>
        <w:ind w:firstLineChars="200" w:firstLine="480"/>
      </w:pPr>
      <w:r>
        <w:rPr>
          <w:rFonts w:hint="eastAsia"/>
        </w:rPr>
        <w:t>2</w:t>
      </w:r>
      <w:r w:rsidR="00162ADC" w:rsidRPr="00162ADC">
        <w:t>) 学习了解 pthread_mutex_lock/unlock()函数的功能，并实现上述程序</w:t>
      </w:r>
      <w:r w:rsidR="00162ADC">
        <w:rPr>
          <w:rFonts w:hint="eastAsia"/>
        </w:rPr>
        <w:t>功能</w:t>
      </w:r>
      <w:r w:rsidR="00162ADC" w:rsidRPr="00162ADC">
        <w:t>。</w:t>
      </w:r>
    </w:p>
    <w:p w14:paraId="20E95252" w14:textId="0E54F6F2" w:rsidR="00162ADC" w:rsidRDefault="001D63FA" w:rsidP="00162ADC">
      <w:pPr>
        <w:ind w:firstLine="480"/>
      </w:pPr>
      <w:r>
        <w:rPr>
          <w:rFonts w:hint="eastAsia"/>
        </w:rPr>
        <w:t>3</w:t>
      </w:r>
      <w:r w:rsidR="00162ADC" w:rsidRPr="00162ADC">
        <w:t>) 学习了解 atomic_add</w:t>
      </w:r>
      <w:r w:rsidR="00162ADC">
        <w:t>()</w:t>
      </w:r>
      <w:r w:rsidR="00162ADC" w:rsidRPr="00162ADC">
        <w:t>(</w:t>
      </w:r>
      <w:r w:rsidR="00162ADC">
        <w:t xml:space="preserve">  _sync_fetch_and_add</w:t>
      </w:r>
      <w:r w:rsidR="00162ADC">
        <w:rPr>
          <w:rFonts w:hint="eastAsia"/>
        </w:rPr>
        <w:t>（）for gcc 4.1</w:t>
      </w:r>
      <w:r w:rsidR="00162ADC">
        <w:t>+</w:t>
      </w:r>
      <w:r w:rsidR="00162ADC" w:rsidRPr="00162ADC">
        <w:t>) 函数，实现上述程序</w:t>
      </w:r>
      <w:r w:rsidR="00F1194C">
        <w:rPr>
          <w:rFonts w:hint="eastAsia"/>
        </w:rPr>
        <w:t>功能</w:t>
      </w:r>
      <w:r w:rsidR="00162ADC" w:rsidRPr="00162ADC">
        <w:t>。</w:t>
      </w:r>
    </w:p>
    <w:p w14:paraId="06C7C80A" w14:textId="77777777" w:rsidR="00A57EE6" w:rsidRDefault="00A57EE6" w:rsidP="00162ADC">
      <w:pPr>
        <w:ind w:firstLine="480"/>
      </w:pPr>
    </w:p>
    <w:p w14:paraId="3951DA0F" w14:textId="40A96CFC" w:rsidR="00A57EE6" w:rsidRDefault="00ED622E" w:rsidP="00ED622E">
      <w:r>
        <w:rPr>
          <w:rFonts w:hint="eastAsia"/>
        </w:rPr>
        <w:t>作业要求：</w:t>
      </w:r>
    </w:p>
    <w:p w14:paraId="55C0A9CF" w14:textId="0643ED61" w:rsidR="00640169" w:rsidRDefault="00640169" w:rsidP="00831F03">
      <w:pPr>
        <w:pStyle w:val="a7"/>
        <w:numPr>
          <w:ilvl w:val="0"/>
          <w:numId w:val="1"/>
        </w:numPr>
        <w:ind w:firstLineChars="0"/>
      </w:pPr>
      <w:r>
        <w:rPr>
          <w:rFonts w:hint="eastAsia"/>
        </w:rPr>
        <w:t>作业需提供上述三种方法的源代码，运行命令及结果（即，</w:t>
      </w:r>
      <w:r w:rsidRPr="00162ADC">
        <w:t>数组相邻两个数的最大</w:t>
      </w:r>
      <w:r>
        <w:rPr>
          <w:rFonts w:hint="eastAsia"/>
        </w:rPr>
        <w:t>绝对</w:t>
      </w:r>
      <w:r w:rsidRPr="00162ADC">
        <w:t>差值</w:t>
      </w:r>
      <w:r w:rsidR="00DF17A3">
        <w:rPr>
          <w:rFonts w:hint="eastAsia"/>
        </w:rPr>
        <w:t>，数组各元素的总和</w:t>
      </w:r>
      <w:r>
        <w:rPr>
          <w:rFonts w:hint="eastAsia"/>
        </w:rPr>
        <w:t>）</w:t>
      </w:r>
    </w:p>
    <w:p w14:paraId="5F043D1D" w14:textId="2162A69B" w:rsidR="00ED622E" w:rsidRDefault="0060218E" w:rsidP="00831F03">
      <w:pPr>
        <w:pStyle w:val="a7"/>
        <w:numPr>
          <w:ilvl w:val="0"/>
          <w:numId w:val="1"/>
        </w:numPr>
        <w:ind w:firstLineChars="0"/>
      </w:pPr>
      <w:r>
        <w:rPr>
          <w:rFonts w:hint="eastAsia"/>
        </w:rPr>
        <w:t>作业中</w:t>
      </w:r>
      <w:r w:rsidR="00DE6963">
        <w:rPr>
          <w:rFonts w:hint="eastAsia"/>
        </w:rPr>
        <w:t>需</w:t>
      </w:r>
      <w:r>
        <w:rPr>
          <w:rFonts w:hint="eastAsia"/>
        </w:rPr>
        <w:t>说明</w:t>
      </w:r>
      <w:r w:rsidR="00DE6963">
        <w:rPr>
          <w:rFonts w:hint="eastAsia"/>
        </w:rPr>
        <w:t>程序中的临界区。</w:t>
      </w:r>
      <w:r>
        <w:rPr>
          <w:rFonts w:hint="eastAsia"/>
        </w:rPr>
        <w:t>同时</w:t>
      </w:r>
      <w:r w:rsidR="00DE6963">
        <w:rPr>
          <w:rFonts w:hint="eastAsia"/>
        </w:rPr>
        <w:t>，</w:t>
      </w:r>
      <w:r w:rsidR="00ED622E">
        <w:rPr>
          <w:rFonts w:hint="eastAsia"/>
        </w:rPr>
        <w:t xml:space="preserve">方法1和方法2 </w:t>
      </w:r>
      <w:r w:rsidR="00DE6963">
        <w:rPr>
          <w:rFonts w:hint="eastAsia"/>
        </w:rPr>
        <w:t>实现时，</w:t>
      </w:r>
      <w:r w:rsidR="00831F03">
        <w:rPr>
          <w:rFonts w:hint="eastAsia"/>
        </w:rPr>
        <w:t>每次</w:t>
      </w:r>
      <w:r w:rsidR="00ED622E">
        <w:rPr>
          <w:rFonts w:hint="eastAsia"/>
        </w:rPr>
        <w:t>进入临界区之后，执行一百次操作</w:t>
      </w:r>
      <w:r w:rsidR="00831F03">
        <w:rPr>
          <w:rFonts w:hint="eastAsia"/>
        </w:rPr>
        <w:t>后离开临界区</w:t>
      </w:r>
      <w:r w:rsidR="00497897">
        <w:rPr>
          <w:rFonts w:hint="eastAsia"/>
        </w:rPr>
        <w:t>。</w:t>
      </w:r>
      <w:r w:rsidR="00640169">
        <w:rPr>
          <w:rFonts w:hint="eastAsia"/>
        </w:rPr>
        <w:t>方法3不做要求。</w:t>
      </w:r>
    </w:p>
    <w:p w14:paraId="49740D9F" w14:textId="486E5C3D" w:rsidR="00162ADC" w:rsidRDefault="00162ADC" w:rsidP="00980E5D">
      <w:pPr>
        <w:pStyle w:val="a7"/>
        <w:numPr>
          <w:ilvl w:val="0"/>
          <w:numId w:val="1"/>
        </w:numPr>
        <w:ind w:firstLineChars="0"/>
      </w:pPr>
      <w:r w:rsidRPr="00162ADC">
        <w:t>请找一个双核系统测试</w:t>
      </w:r>
      <w:r w:rsidR="00262EED">
        <w:rPr>
          <w:rFonts w:hint="eastAsia"/>
        </w:rPr>
        <w:t>，</w:t>
      </w:r>
      <w:r w:rsidR="00640169">
        <w:rPr>
          <w:rFonts w:hint="eastAsia"/>
        </w:rPr>
        <w:t>作业中需提供三种方法中完成数组写入</w:t>
      </w:r>
      <w:r w:rsidR="001E0DB3">
        <w:rPr>
          <w:rFonts w:hint="eastAsia"/>
        </w:rPr>
        <w:t>时</w:t>
      </w:r>
      <w:r w:rsidR="00640169">
        <w:rPr>
          <w:rFonts w:hint="eastAsia"/>
        </w:rPr>
        <w:t>各自所需</w:t>
      </w:r>
      <w:r w:rsidR="00262EED">
        <w:rPr>
          <w:rFonts w:hint="eastAsia"/>
        </w:rPr>
        <w:t>的</w:t>
      </w:r>
      <w:r w:rsidR="00262EED">
        <w:rPr>
          <w:rFonts w:hint="eastAsia"/>
        </w:rPr>
        <w:lastRenderedPageBreak/>
        <w:t>执行时间</w:t>
      </w:r>
      <w:r w:rsidR="001E0DB3">
        <w:rPr>
          <w:rFonts w:hint="eastAsia"/>
        </w:rPr>
        <w:t>，不用提供计算绝对差值和数组总和的时间</w:t>
      </w:r>
      <w:r w:rsidR="00640169">
        <w:rPr>
          <w:rFonts w:hint="eastAsia"/>
        </w:rPr>
        <w:t>。</w:t>
      </w:r>
    </w:p>
    <w:p w14:paraId="4CD564FB" w14:textId="1B84D5B7" w:rsidR="00197DF4" w:rsidRDefault="00197DF4" w:rsidP="00197DF4">
      <w:pPr>
        <w:pStyle w:val="a7"/>
        <w:numPr>
          <w:ilvl w:val="0"/>
          <w:numId w:val="3"/>
        </w:numPr>
        <w:ind w:firstLineChars="0"/>
      </w:pPr>
      <w:r>
        <w:rPr>
          <w:rFonts w:hint="eastAsia"/>
        </w:rPr>
        <w:t>Peterson算法</w:t>
      </w:r>
    </w:p>
    <w:p w14:paraId="3B35D6F9" w14:textId="7ADAC510" w:rsidR="00197DF4" w:rsidRDefault="00197DF4" w:rsidP="00197DF4">
      <w:pPr>
        <w:pStyle w:val="a7"/>
        <w:ind w:left="1500" w:firstLineChars="0" w:firstLine="0"/>
      </w:pPr>
      <w:r>
        <w:rPr>
          <w:rFonts w:hint="eastAsia"/>
        </w:rPr>
        <w:t>代码：</w:t>
      </w:r>
    </w:p>
    <w:p w14:paraId="6E621DBC" w14:textId="77777777" w:rsidR="00197DF4" w:rsidRDefault="00197DF4" w:rsidP="00197DF4">
      <w:pPr>
        <w:rPr>
          <w:sz w:val="20"/>
          <w:szCs w:val="20"/>
        </w:rPr>
        <w:sectPr w:rsidR="00197DF4" w:rsidSect="00AB71FC">
          <w:type w:val="continuous"/>
          <w:pgSz w:w="11900" w:h="16840"/>
          <w:pgMar w:top="1440" w:right="1440" w:bottom="1440" w:left="1440" w:header="851" w:footer="992" w:gutter="0"/>
          <w:cols w:space="425"/>
          <w:docGrid w:type="lines" w:linePitch="423"/>
        </w:sectPr>
      </w:pPr>
    </w:p>
    <w:p w14:paraId="5042CF42" w14:textId="1E138856" w:rsidR="00197DF4" w:rsidRPr="00197DF4" w:rsidRDefault="00197DF4" w:rsidP="00197DF4">
      <w:pPr>
        <w:rPr>
          <w:sz w:val="20"/>
          <w:szCs w:val="20"/>
        </w:rPr>
      </w:pPr>
      <w:r w:rsidRPr="00197DF4">
        <w:rPr>
          <w:sz w:val="20"/>
          <w:szCs w:val="20"/>
        </w:rPr>
        <w:t>#include&lt;stdio.h&gt;</w:t>
      </w:r>
    </w:p>
    <w:p w14:paraId="2E1605A6" w14:textId="77777777" w:rsidR="00197DF4" w:rsidRPr="00197DF4" w:rsidRDefault="00197DF4" w:rsidP="00197DF4">
      <w:pPr>
        <w:rPr>
          <w:sz w:val="20"/>
          <w:szCs w:val="20"/>
        </w:rPr>
      </w:pPr>
      <w:r w:rsidRPr="00197DF4">
        <w:rPr>
          <w:sz w:val="20"/>
          <w:szCs w:val="20"/>
        </w:rPr>
        <w:t>#include&lt;stdlib.h&gt;</w:t>
      </w:r>
    </w:p>
    <w:p w14:paraId="1DE36FA6" w14:textId="77777777" w:rsidR="00197DF4" w:rsidRPr="00197DF4" w:rsidRDefault="00197DF4" w:rsidP="00197DF4">
      <w:pPr>
        <w:rPr>
          <w:sz w:val="20"/>
          <w:szCs w:val="20"/>
        </w:rPr>
      </w:pPr>
      <w:r w:rsidRPr="00197DF4">
        <w:rPr>
          <w:sz w:val="20"/>
          <w:szCs w:val="20"/>
        </w:rPr>
        <w:t>#include&lt;pthread.h&gt;</w:t>
      </w:r>
    </w:p>
    <w:p w14:paraId="393EEB94" w14:textId="77777777" w:rsidR="00197DF4" w:rsidRPr="00197DF4" w:rsidRDefault="00197DF4" w:rsidP="00197DF4">
      <w:pPr>
        <w:rPr>
          <w:sz w:val="20"/>
          <w:szCs w:val="20"/>
        </w:rPr>
      </w:pPr>
      <w:r w:rsidRPr="00197DF4">
        <w:rPr>
          <w:sz w:val="20"/>
          <w:szCs w:val="20"/>
        </w:rPr>
        <w:t>#include&lt;unistd.h&gt;</w:t>
      </w:r>
    </w:p>
    <w:p w14:paraId="3DE0500D" w14:textId="77777777" w:rsidR="00197DF4" w:rsidRPr="00197DF4" w:rsidRDefault="00197DF4" w:rsidP="00197DF4">
      <w:pPr>
        <w:rPr>
          <w:sz w:val="20"/>
          <w:szCs w:val="20"/>
        </w:rPr>
      </w:pPr>
      <w:r w:rsidRPr="00197DF4">
        <w:rPr>
          <w:sz w:val="20"/>
          <w:szCs w:val="20"/>
        </w:rPr>
        <w:t>#define true 1</w:t>
      </w:r>
    </w:p>
    <w:p w14:paraId="616BE0E8" w14:textId="77777777" w:rsidR="00197DF4" w:rsidRPr="00197DF4" w:rsidRDefault="00197DF4" w:rsidP="00197DF4">
      <w:pPr>
        <w:rPr>
          <w:sz w:val="20"/>
          <w:szCs w:val="20"/>
        </w:rPr>
      </w:pPr>
      <w:r w:rsidRPr="00197DF4">
        <w:rPr>
          <w:sz w:val="20"/>
          <w:szCs w:val="20"/>
        </w:rPr>
        <w:t>#define false 0</w:t>
      </w:r>
    </w:p>
    <w:p w14:paraId="02A00A7D" w14:textId="77777777" w:rsidR="00197DF4" w:rsidRPr="00197DF4" w:rsidRDefault="00197DF4" w:rsidP="00197DF4">
      <w:pPr>
        <w:rPr>
          <w:sz w:val="20"/>
          <w:szCs w:val="20"/>
        </w:rPr>
      </w:pPr>
      <w:r w:rsidRPr="00197DF4">
        <w:rPr>
          <w:sz w:val="20"/>
          <w:szCs w:val="20"/>
        </w:rPr>
        <w:t>typedef int bool;</w:t>
      </w:r>
    </w:p>
    <w:p w14:paraId="50BF0798" w14:textId="77777777" w:rsidR="00197DF4" w:rsidRPr="00197DF4" w:rsidRDefault="00197DF4" w:rsidP="00197DF4">
      <w:pPr>
        <w:rPr>
          <w:sz w:val="20"/>
          <w:szCs w:val="20"/>
        </w:rPr>
      </w:pPr>
      <w:r w:rsidRPr="00197DF4">
        <w:rPr>
          <w:sz w:val="20"/>
          <w:szCs w:val="20"/>
        </w:rPr>
        <w:t>bool flag[2];</w:t>
      </w:r>
    </w:p>
    <w:p w14:paraId="4B93362D" w14:textId="77777777" w:rsidR="00197DF4" w:rsidRPr="00197DF4" w:rsidRDefault="00197DF4" w:rsidP="00197DF4">
      <w:pPr>
        <w:rPr>
          <w:sz w:val="20"/>
          <w:szCs w:val="20"/>
        </w:rPr>
      </w:pPr>
      <w:r w:rsidRPr="00197DF4">
        <w:rPr>
          <w:sz w:val="20"/>
          <w:szCs w:val="20"/>
        </w:rPr>
        <w:t>int turn;</w:t>
      </w:r>
    </w:p>
    <w:p w14:paraId="699232AA" w14:textId="77777777" w:rsidR="00197DF4" w:rsidRPr="00197DF4" w:rsidRDefault="00197DF4" w:rsidP="00197DF4">
      <w:pPr>
        <w:rPr>
          <w:sz w:val="20"/>
          <w:szCs w:val="20"/>
        </w:rPr>
      </w:pPr>
      <w:r w:rsidRPr="00197DF4">
        <w:rPr>
          <w:sz w:val="20"/>
          <w:szCs w:val="20"/>
        </w:rPr>
        <w:t>int index;</w:t>
      </w:r>
    </w:p>
    <w:p w14:paraId="28AE8730" w14:textId="77777777" w:rsidR="00197DF4" w:rsidRPr="00197DF4" w:rsidRDefault="00197DF4" w:rsidP="00197DF4">
      <w:pPr>
        <w:rPr>
          <w:sz w:val="20"/>
          <w:szCs w:val="20"/>
        </w:rPr>
      </w:pPr>
      <w:r w:rsidRPr="00197DF4">
        <w:rPr>
          <w:sz w:val="20"/>
          <w:szCs w:val="20"/>
        </w:rPr>
        <w:t>#define MAX 10000000</w:t>
      </w:r>
    </w:p>
    <w:p w14:paraId="4A8517B3" w14:textId="77777777" w:rsidR="00197DF4" w:rsidRPr="00197DF4" w:rsidRDefault="00197DF4" w:rsidP="00197DF4">
      <w:pPr>
        <w:rPr>
          <w:sz w:val="20"/>
          <w:szCs w:val="20"/>
        </w:rPr>
      </w:pPr>
      <w:r w:rsidRPr="00197DF4">
        <w:rPr>
          <w:sz w:val="20"/>
          <w:szCs w:val="20"/>
        </w:rPr>
        <w:t>int data[MAX] = {0};</w:t>
      </w:r>
    </w:p>
    <w:p w14:paraId="6EEB1101" w14:textId="77777777" w:rsidR="00197DF4" w:rsidRPr="00197DF4" w:rsidRDefault="00197DF4" w:rsidP="00197DF4">
      <w:pPr>
        <w:rPr>
          <w:sz w:val="20"/>
          <w:szCs w:val="20"/>
        </w:rPr>
      </w:pPr>
      <w:r w:rsidRPr="00197DF4">
        <w:rPr>
          <w:sz w:val="20"/>
          <w:szCs w:val="20"/>
        </w:rPr>
        <w:t>unsigned long  sum()</w:t>
      </w:r>
    </w:p>
    <w:p w14:paraId="4AF8518B" w14:textId="77777777" w:rsidR="00197DF4" w:rsidRPr="00197DF4" w:rsidRDefault="00197DF4" w:rsidP="00197DF4">
      <w:pPr>
        <w:rPr>
          <w:sz w:val="20"/>
          <w:szCs w:val="20"/>
        </w:rPr>
      </w:pPr>
      <w:r w:rsidRPr="00197DF4">
        <w:rPr>
          <w:sz w:val="20"/>
          <w:szCs w:val="20"/>
        </w:rPr>
        <w:t>{</w:t>
      </w:r>
    </w:p>
    <w:p w14:paraId="335D16D7" w14:textId="77777777" w:rsidR="00197DF4" w:rsidRPr="00197DF4" w:rsidRDefault="00197DF4" w:rsidP="00197DF4">
      <w:pPr>
        <w:rPr>
          <w:sz w:val="20"/>
          <w:szCs w:val="20"/>
        </w:rPr>
      </w:pPr>
      <w:r w:rsidRPr="00197DF4">
        <w:rPr>
          <w:sz w:val="20"/>
          <w:szCs w:val="20"/>
        </w:rPr>
        <w:t xml:space="preserve">     int i;</w:t>
      </w:r>
    </w:p>
    <w:p w14:paraId="15420BAD" w14:textId="77777777" w:rsidR="00197DF4" w:rsidRPr="00197DF4" w:rsidRDefault="00197DF4" w:rsidP="00197DF4">
      <w:pPr>
        <w:rPr>
          <w:sz w:val="20"/>
          <w:szCs w:val="20"/>
        </w:rPr>
      </w:pPr>
      <w:r w:rsidRPr="00197DF4">
        <w:rPr>
          <w:sz w:val="20"/>
          <w:szCs w:val="20"/>
        </w:rPr>
        <w:t xml:space="preserve">     unsigned long sum = 0;</w:t>
      </w:r>
    </w:p>
    <w:p w14:paraId="21C6AFF6" w14:textId="77777777" w:rsidR="00197DF4" w:rsidRPr="00197DF4" w:rsidRDefault="00197DF4" w:rsidP="00197DF4">
      <w:pPr>
        <w:rPr>
          <w:sz w:val="20"/>
          <w:szCs w:val="20"/>
        </w:rPr>
      </w:pPr>
      <w:r w:rsidRPr="00197DF4">
        <w:rPr>
          <w:sz w:val="20"/>
          <w:szCs w:val="20"/>
        </w:rPr>
        <w:t xml:space="preserve">     for(i = 0; i &lt; MAX; i++)</w:t>
      </w:r>
    </w:p>
    <w:p w14:paraId="5E59281D" w14:textId="77777777" w:rsidR="00197DF4" w:rsidRPr="00197DF4" w:rsidRDefault="00197DF4" w:rsidP="00197DF4">
      <w:pPr>
        <w:rPr>
          <w:sz w:val="20"/>
          <w:szCs w:val="20"/>
        </w:rPr>
      </w:pPr>
      <w:r w:rsidRPr="00197DF4">
        <w:rPr>
          <w:sz w:val="20"/>
          <w:szCs w:val="20"/>
        </w:rPr>
        <w:t xml:space="preserve">         sum = sum + data[i];</w:t>
      </w:r>
    </w:p>
    <w:p w14:paraId="1D64BFC5" w14:textId="77777777" w:rsidR="00197DF4" w:rsidRPr="00197DF4" w:rsidRDefault="00197DF4" w:rsidP="00197DF4">
      <w:pPr>
        <w:rPr>
          <w:sz w:val="20"/>
          <w:szCs w:val="20"/>
        </w:rPr>
      </w:pPr>
      <w:r w:rsidRPr="00197DF4">
        <w:rPr>
          <w:sz w:val="20"/>
          <w:szCs w:val="20"/>
        </w:rPr>
        <w:t xml:space="preserve">     return sum;</w:t>
      </w:r>
    </w:p>
    <w:p w14:paraId="3D1DBD3C" w14:textId="77777777" w:rsidR="00197DF4" w:rsidRPr="00197DF4" w:rsidRDefault="00197DF4" w:rsidP="00197DF4">
      <w:pPr>
        <w:rPr>
          <w:sz w:val="20"/>
          <w:szCs w:val="20"/>
        </w:rPr>
      </w:pPr>
      <w:r w:rsidRPr="00197DF4">
        <w:rPr>
          <w:sz w:val="20"/>
          <w:szCs w:val="20"/>
        </w:rPr>
        <w:t>}</w:t>
      </w:r>
    </w:p>
    <w:p w14:paraId="38F18A61" w14:textId="77777777" w:rsidR="00197DF4" w:rsidRPr="00197DF4" w:rsidRDefault="00197DF4" w:rsidP="00197DF4">
      <w:pPr>
        <w:rPr>
          <w:sz w:val="20"/>
          <w:szCs w:val="20"/>
        </w:rPr>
      </w:pPr>
      <w:r w:rsidRPr="00197DF4">
        <w:rPr>
          <w:sz w:val="20"/>
          <w:szCs w:val="20"/>
        </w:rPr>
        <w:t>int sub()</w:t>
      </w:r>
    </w:p>
    <w:p w14:paraId="25566E14" w14:textId="77777777" w:rsidR="00197DF4" w:rsidRPr="00197DF4" w:rsidRDefault="00197DF4" w:rsidP="00197DF4">
      <w:pPr>
        <w:rPr>
          <w:sz w:val="20"/>
          <w:szCs w:val="20"/>
        </w:rPr>
      </w:pPr>
      <w:r w:rsidRPr="00197DF4">
        <w:rPr>
          <w:sz w:val="20"/>
          <w:szCs w:val="20"/>
        </w:rPr>
        <w:t>{</w:t>
      </w:r>
    </w:p>
    <w:p w14:paraId="7FC9A9A3" w14:textId="77777777" w:rsidR="00197DF4" w:rsidRPr="00197DF4" w:rsidRDefault="00197DF4" w:rsidP="00197DF4">
      <w:pPr>
        <w:rPr>
          <w:sz w:val="20"/>
          <w:szCs w:val="20"/>
        </w:rPr>
      </w:pPr>
      <w:r w:rsidRPr="00197DF4">
        <w:rPr>
          <w:sz w:val="20"/>
          <w:szCs w:val="20"/>
        </w:rPr>
        <w:t xml:space="preserve">    int i,j;</w:t>
      </w:r>
    </w:p>
    <w:p w14:paraId="767DD124" w14:textId="77777777" w:rsidR="00197DF4" w:rsidRPr="00197DF4" w:rsidRDefault="00197DF4" w:rsidP="00197DF4">
      <w:pPr>
        <w:rPr>
          <w:sz w:val="20"/>
          <w:szCs w:val="20"/>
        </w:rPr>
      </w:pPr>
      <w:r w:rsidRPr="00197DF4">
        <w:rPr>
          <w:sz w:val="20"/>
          <w:szCs w:val="20"/>
        </w:rPr>
        <w:t xml:space="preserve">    int sub, ex_sub;</w:t>
      </w:r>
    </w:p>
    <w:p w14:paraId="53CD46E4" w14:textId="77777777" w:rsidR="00197DF4" w:rsidRPr="00197DF4" w:rsidRDefault="00197DF4" w:rsidP="00197DF4">
      <w:pPr>
        <w:rPr>
          <w:sz w:val="20"/>
          <w:szCs w:val="20"/>
        </w:rPr>
      </w:pPr>
      <w:r w:rsidRPr="00197DF4">
        <w:rPr>
          <w:sz w:val="20"/>
          <w:szCs w:val="20"/>
        </w:rPr>
        <w:t xml:space="preserve">    ex_sub = data[1] - data[0];</w:t>
      </w:r>
    </w:p>
    <w:p w14:paraId="05257991" w14:textId="77777777" w:rsidR="00197DF4" w:rsidRPr="00197DF4" w:rsidRDefault="00197DF4" w:rsidP="00197DF4">
      <w:pPr>
        <w:rPr>
          <w:sz w:val="20"/>
          <w:szCs w:val="20"/>
        </w:rPr>
      </w:pPr>
      <w:r w:rsidRPr="00197DF4">
        <w:rPr>
          <w:sz w:val="20"/>
          <w:szCs w:val="20"/>
        </w:rPr>
        <w:t xml:space="preserve">    if(ex_sub &lt; 0)</w:t>
      </w:r>
    </w:p>
    <w:p w14:paraId="09B54FE6" w14:textId="77777777" w:rsidR="00197DF4" w:rsidRPr="00197DF4" w:rsidRDefault="00197DF4" w:rsidP="00197DF4">
      <w:pPr>
        <w:rPr>
          <w:sz w:val="20"/>
          <w:szCs w:val="20"/>
        </w:rPr>
      </w:pPr>
      <w:r w:rsidRPr="00197DF4">
        <w:rPr>
          <w:sz w:val="20"/>
          <w:szCs w:val="20"/>
        </w:rPr>
        <w:t xml:space="preserve">    sub = -ex_sub;</w:t>
      </w:r>
    </w:p>
    <w:p w14:paraId="0BC6E214" w14:textId="77777777" w:rsidR="00197DF4" w:rsidRPr="00197DF4" w:rsidRDefault="00197DF4" w:rsidP="00197DF4">
      <w:pPr>
        <w:rPr>
          <w:sz w:val="20"/>
          <w:szCs w:val="20"/>
        </w:rPr>
      </w:pPr>
      <w:r w:rsidRPr="00197DF4">
        <w:rPr>
          <w:sz w:val="20"/>
          <w:szCs w:val="20"/>
        </w:rPr>
        <w:t xml:space="preserve">    else sub = ex_sub;</w:t>
      </w:r>
    </w:p>
    <w:p w14:paraId="67DBE398" w14:textId="77777777" w:rsidR="00197DF4" w:rsidRPr="00197DF4" w:rsidRDefault="00197DF4" w:rsidP="00197DF4">
      <w:pPr>
        <w:rPr>
          <w:sz w:val="20"/>
          <w:szCs w:val="20"/>
        </w:rPr>
      </w:pPr>
      <w:r w:rsidRPr="00197DF4">
        <w:rPr>
          <w:sz w:val="20"/>
          <w:szCs w:val="20"/>
        </w:rPr>
        <w:t xml:space="preserve">    for(i = 1; i &lt; MAX-1; i++)</w:t>
      </w:r>
    </w:p>
    <w:p w14:paraId="79B71F3F" w14:textId="77777777" w:rsidR="00197DF4" w:rsidRPr="00197DF4" w:rsidRDefault="00197DF4" w:rsidP="00197DF4">
      <w:pPr>
        <w:rPr>
          <w:sz w:val="20"/>
          <w:szCs w:val="20"/>
        </w:rPr>
      </w:pPr>
      <w:r w:rsidRPr="00197DF4">
        <w:rPr>
          <w:sz w:val="20"/>
          <w:szCs w:val="20"/>
        </w:rPr>
        <w:t xml:space="preserve">    {</w:t>
      </w:r>
    </w:p>
    <w:p w14:paraId="0136BCB6" w14:textId="481726A6" w:rsidR="00197DF4" w:rsidRPr="00197DF4" w:rsidRDefault="00197DF4" w:rsidP="00197DF4">
      <w:pPr>
        <w:rPr>
          <w:sz w:val="20"/>
          <w:szCs w:val="20"/>
        </w:rPr>
      </w:pPr>
      <w:r w:rsidRPr="00197DF4">
        <w:rPr>
          <w:sz w:val="20"/>
          <w:szCs w:val="20"/>
        </w:rPr>
        <w:t xml:space="preserve">     ex_sub = data[i+1] - data[i];</w:t>
      </w:r>
    </w:p>
    <w:p w14:paraId="2BF2394E" w14:textId="77777777" w:rsidR="00197DF4" w:rsidRPr="00197DF4" w:rsidRDefault="00197DF4" w:rsidP="00197DF4">
      <w:pPr>
        <w:rPr>
          <w:sz w:val="20"/>
          <w:szCs w:val="20"/>
        </w:rPr>
      </w:pPr>
      <w:r w:rsidRPr="00197DF4">
        <w:rPr>
          <w:sz w:val="20"/>
          <w:szCs w:val="20"/>
        </w:rPr>
        <w:t xml:space="preserve">        if(ex_sub &gt; sub || ex_sub + sub &lt; 0)</w:t>
      </w:r>
    </w:p>
    <w:p w14:paraId="068D3F1B" w14:textId="77777777" w:rsidR="00197DF4" w:rsidRPr="00197DF4" w:rsidRDefault="00197DF4" w:rsidP="00197DF4">
      <w:pPr>
        <w:rPr>
          <w:sz w:val="20"/>
          <w:szCs w:val="20"/>
        </w:rPr>
      </w:pPr>
      <w:r w:rsidRPr="00197DF4">
        <w:rPr>
          <w:sz w:val="20"/>
          <w:szCs w:val="20"/>
        </w:rPr>
        <w:t xml:space="preserve">            sub = (ex_sub&gt;0)?ex_sub:(-ex_sub);</w:t>
      </w:r>
    </w:p>
    <w:p w14:paraId="73BA9EA6" w14:textId="77777777" w:rsidR="00197DF4" w:rsidRPr="00197DF4" w:rsidRDefault="00197DF4" w:rsidP="00197DF4">
      <w:pPr>
        <w:rPr>
          <w:sz w:val="20"/>
          <w:szCs w:val="20"/>
        </w:rPr>
      </w:pPr>
      <w:r w:rsidRPr="00197DF4">
        <w:rPr>
          <w:sz w:val="20"/>
          <w:szCs w:val="20"/>
        </w:rPr>
        <w:t xml:space="preserve">        </w:t>
      </w:r>
    </w:p>
    <w:p w14:paraId="59653276" w14:textId="77777777" w:rsidR="00197DF4" w:rsidRPr="00197DF4" w:rsidRDefault="00197DF4" w:rsidP="00197DF4">
      <w:pPr>
        <w:rPr>
          <w:sz w:val="20"/>
          <w:szCs w:val="20"/>
        </w:rPr>
      </w:pPr>
      <w:r w:rsidRPr="00197DF4">
        <w:rPr>
          <w:sz w:val="20"/>
          <w:szCs w:val="20"/>
        </w:rPr>
        <w:t xml:space="preserve">    }</w:t>
      </w:r>
    </w:p>
    <w:p w14:paraId="1A4DCD88" w14:textId="77777777" w:rsidR="00197DF4" w:rsidRPr="00197DF4" w:rsidRDefault="00197DF4" w:rsidP="00197DF4">
      <w:pPr>
        <w:rPr>
          <w:sz w:val="20"/>
          <w:szCs w:val="20"/>
        </w:rPr>
      </w:pPr>
      <w:r w:rsidRPr="00197DF4">
        <w:rPr>
          <w:sz w:val="20"/>
          <w:szCs w:val="20"/>
        </w:rPr>
        <w:t xml:space="preserve">    return sub;</w:t>
      </w:r>
    </w:p>
    <w:p w14:paraId="35D2AD21" w14:textId="77777777" w:rsidR="00197DF4" w:rsidRPr="00197DF4" w:rsidRDefault="00197DF4" w:rsidP="00197DF4">
      <w:pPr>
        <w:rPr>
          <w:sz w:val="20"/>
          <w:szCs w:val="20"/>
        </w:rPr>
      </w:pPr>
      <w:r w:rsidRPr="00197DF4">
        <w:rPr>
          <w:sz w:val="20"/>
          <w:szCs w:val="20"/>
        </w:rPr>
        <w:t>}</w:t>
      </w:r>
    </w:p>
    <w:p w14:paraId="6E4892D8" w14:textId="77777777" w:rsidR="00197DF4" w:rsidRPr="00197DF4" w:rsidRDefault="00197DF4" w:rsidP="00197DF4">
      <w:pPr>
        <w:rPr>
          <w:sz w:val="20"/>
          <w:szCs w:val="20"/>
        </w:rPr>
      </w:pPr>
      <w:r w:rsidRPr="00197DF4">
        <w:rPr>
          <w:sz w:val="20"/>
          <w:szCs w:val="20"/>
        </w:rPr>
        <w:t>void procedure0()</w:t>
      </w:r>
    </w:p>
    <w:p w14:paraId="713649B9" w14:textId="77777777" w:rsidR="00197DF4" w:rsidRPr="00197DF4" w:rsidRDefault="00197DF4" w:rsidP="00197DF4">
      <w:pPr>
        <w:rPr>
          <w:sz w:val="20"/>
          <w:szCs w:val="20"/>
        </w:rPr>
      </w:pPr>
      <w:r w:rsidRPr="00197DF4">
        <w:rPr>
          <w:sz w:val="20"/>
          <w:szCs w:val="20"/>
        </w:rPr>
        <w:t>{</w:t>
      </w:r>
    </w:p>
    <w:p w14:paraId="4AB735B8" w14:textId="77777777" w:rsidR="00197DF4" w:rsidRPr="00197DF4" w:rsidRDefault="00197DF4" w:rsidP="00197DF4">
      <w:pPr>
        <w:rPr>
          <w:sz w:val="20"/>
          <w:szCs w:val="20"/>
        </w:rPr>
      </w:pPr>
      <w:r w:rsidRPr="00197DF4">
        <w:rPr>
          <w:sz w:val="20"/>
          <w:szCs w:val="20"/>
        </w:rPr>
        <w:t xml:space="preserve">        int odd = 1;</w:t>
      </w:r>
    </w:p>
    <w:p w14:paraId="7194A2E4" w14:textId="77777777" w:rsidR="00197DF4" w:rsidRPr="00197DF4" w:rsidRDefault="00197DF4" w:rsidP="00197DF4">
      <w:pPr>
        <w:rPr>
          <w:sz w:val="20"/>
          <w:szCs w:val="20"/>
        </w:rPr>
      </w:pPr>
      <w:r w:rsidRPr="00197DF4">
        <w:rPr>
          <w:sz w:val="20"/>
          <w:szCs w:val="20"/>
        </w:rPr>
        <w:t xml:space="preserve">        int i;</w:t>
      </w:r>
    </w:p>
    <w:p w14:paraId="6E39F6DE" w14:textId="77777777" w:rsidR="00197DF4" w:rsidRPr="00197DF4" w:rsidRDefault="00197DF4" w:rsidP="00197DF4">
      <w:pPr>
        <w:rPr>
          <w:sz w:val="20"/>
          <w:szCs w:val="20"/>
        </w:rPr>
      </w:pPr>
      <w:r w:rsidRPr="00197DF4">
        <w:rPr>
          <w:sz w:val="20"/>
          <w:szCs w:val="20"/>
        </w:rPr>
        <w:t xml:space="preserve">        while(true)</w:t>
      </w:r>
    </w:p>
    <w:p w14:paraId="40C08E2C" w14:textId="77777777" w:rsidR="00197DF4" w:rsidRPr="00197DF4" w:rsidRDefault="00197DF4" w:rsidP="00197DF4">
      <w:pPr>
        <w:rPr>
          <w:sz w:val="20"/>
          <w:szCs w:val="20"/>
        </w:rPr>
      </w:pPr>
      <w:r w:rsidRPr="00197DF4">
        <w:rPr>
          <w:sz w:val="20"/>
          <w:szCs w:val="20"/>
        </w:rPr>
        <w:t xml:space="preserve">        {</w:t>
      </w:r>
    </w:p>
    <w:p w14:paraId="361AFAA3" w14:textId="77777777" w:rsidR="00197DF4" w:rsidRPr="00197DF4" w:rsidRDefault="00197DF4" w:rsidP="00197DF4">
      <w:pPr>
        <w:rPr>
          <w:sz w:val="20"/>
          <w:szCs w:val="20"/>
        </w:rPr>
      </w:pPr>
      <w:r w:rsidRPr="00197DF4">
        <w:rPr>
          <w:sz w:val="20"/>
          <w:szCs w:val="20"/>
        </w:rPr>
        <w:t xml:space="preserve">                flag[0] = true;</w:t>
      </w:r>
    </w:p>
    <w:p w14:paraId="440E1216" w14:textId="77777777" w:rsidR="00197DF4" w:rsidRPr="00197DF4" w:rsidRDefault="00197DF4" w:rsidP="00197DF4">
      <w:pPr>
        <w:rPr>
          <w:sz w:val="20"/>
          <w:szCs w:val="20"/>
        </w:rPr>
      </w:pPr>
      <w:r w:rsidRPr="00197DF4">
        <w:rPr>
          <w:sz w:val="20"/>
          <w:szCs w:val="20"/>
        </w:rPr>
        <w:t xml:space="preserve">                turn = 1;</w:t>
      </w:r>
    </w:p>
    <w:p w14:paraId="6AD8ABC8" w14:textId="77777777" w:rsidR="00197DF4" w:rsidRPr="00197DF4" w:rsidRDefault="00197DF4" w:rsidP="00197DF4">
      <w:pPr>
        <w:rPr>
          <w:sz w:val="20"/>
          <w:szCs w:val="20"/>
        </w:rPr>
      </w:pPr>
      <w:r w:rsidRPr="00197DF4">
        <w:rPr>
          <w:sz w:val="20"/>
          <w:szCs w:val="20"/>
        </w:rPr>
        <w:t xml:space="preserve">                while(flag[1] &amp;&amp; turn == 1)//退出while循环的条件就是，要么另一个线程</w:t>
      </w:r>
    </w:p>
    <w:p w14:paraId="1543170A" w14:textId="77777777" w:rsidR="00197DF4" w:rsidRPr="00197DF4" w:rsidRDefault="00197DF4" w:rsidP="00197DF4">
      <w:pPr>
        <w:rPr>
          <w:sz w:val="20"/>
          <w:szCs w:val="20"/>
        </w:rPr>
      </w:pPr>
      <w:r w:rsidRPr="00197DF4">
        <w:rPr>
          <w:sz w:val="20"/>
          <w:szCs w:val="20"/>
        </w:rPr>
        <w:t>//不想要使用关键区，要么此线程拥有访问权限。</w:t>
      </w:r>
    </w:p>
    <w:p w14:paraId="49D78604" w14:textId="77777777" w:rsidR="00197DF4" w:rsidRPr="00197DF4" w:rsidRDefault="00197DF4" w:rsidP="00197DF4">
      <w:pPr>
        <w:rPr>
          <w:sz w:val="20"/>
          <w:szCs w:val="20"/>
        </w:rPr>
      </w:pPr>
      <w:r w:rsidRPr="00197DF4">
        <w:rPr>
          <w:sz w:val="20"/>
          <w:szCs w:val="20"/>
        </w:rPr>
        <w:t xml:space="preserve">                {</w:t>
      </w:r>
    </w:p>
    <w:p w14:paraId="012D20AC" w14:textId="579500C1" w:rsidR="00197DF4" w:rsidRPr="00197DF4" w:rsidRDefault="00197DF4" w:rsidP="00197DF4">
      <w:pPr>
        <w:rPr>
          <w:sz w:val="20"/>
          <w:szCs w:val="20"/>
        </w:rPr>
      </w:pPr>
      <w:r w:rsidRPr="00197DF4">
        <w:rPr>
          <w:sz w:val="20"/>
          <w:szCs w:val="20"/>
        </w:rPr>
        <w:t xml:space="preserve">                        </w:t>
      </w:r>
    </w:p>
    <w:p w14:paraId="3B4B0C53" w14:textId="77777777" w:rsidR="00197DF4" w:rsidRPr="00197DF4" w:rsidRDefault="00197DF4" w:rsidP="00197DF4">
      <w:pPr>
        <w:rPr>
          <w:sz w:val="20"/>
          <w:szCs w:val="20"/>
        </w:rPr>
      </w:pPr>
      <w:r w:rsidRPr="00197DF4">
        <w:rPr>
          <w:sz w:val="20"/>
          <w:szCs w:val="20"/>
        </w:rPr>
        <w:t xml:space="preserve">                }</w:t>
      </w:r>
    </w:p>
    <w:p w14:paraId="49249B94" w14:textId="77777777" w:rsidR="00197DF4" w:rsidRPr="00197DF4" w:rsidRDefault="00197DF4" w:rsidP="00197DF4">
      <w:pPr>
        <w:rPr>
          <w:sz w:val="20"/>
          <w:szCs w:val="20"/>
        </w:rPr>
      </w:pPr>
      <w:r w:rsidRPr="00197DF4">
        <w:rPr>
          <w:sz w:val="20"/>
          <w:szCs w:val="20"/>
        </w:rPr>
        <w:t xml:space="preserve">                //critical section</w:t>
      </w:r>
    </w:p>
    <w:p w14:paraId="1C715063" w14:textId="77777777" w:rsidR="00197DF4" w:rsidRPr="004C317A" w:rsidRDefault="00197DF4" w:rsidP="00197DF4">
      <w:pPr>
        <w:rPr>
          <w:sz w:val="20"/>
          <w:szCs w:val="20"/>
          <w:shd w:val="pct15" w:color="auto" w:fill="FFFFFF"/>
        </w:rPr>
      </w:pPr>
      <w:r w:rsidRPr="00197DF4">
        <w:rPr>
          <w:sz w:val="20"/>
          <w:szCs w:val="20"/>
        </w:rPr>
        <w:t xml:space="preserve">                </w:t>
      </w:r>
      <w:r w:rsidRPr="004C317A">
        <w:rPr>
          <w:sz w:val="20"/>
          <w:szCs w:val="20"/>
          <w:shd w:val="pct15" w:color="auto" w:fill="FFFFFF"/>
        </w:rPr>
        <w:t>if(index &lt; MAX)</w:t>
      </w:r>
    </w:p>
    <w:p w14:paraId="4225B4B7"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for(i = 0; i &lt; 100; i++)</w:t>
      </w:r>
    </w:p>
    <w:p w14:paraId="3B92A6A6"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041003CD"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data[index] = odd;</w:t>
      </w:r>
    </w:p>
    <w:p w14:paraId="756E8C9C"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odd = odd + 2;</w:t>
      </w:r>
    </w:p>
    <w:p w14:paraId="2D154545"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240F20A4"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index = index + 1;</w:t>
      </w:r>
    </w:p>
    <w:p w14:paraId="7363EC5F"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d\n",index);</w:t>
      </w:r>
    </w:p>
    <w:p w14:paraId="5B6FEC93" w14:textId="77777777" w:rsidR="00197DF4" w:rsidRPr="004C317A" w:rsidRDefault="00197DF4" w:rsidP="00197DF4">
      <w:pPr>
        <w:rPr>
          <w:sz w:val="20"/>
          <w:szCs w:val="20"/>
          <w:shd w:val="pct15" w:color="auto" w:fill="FFFFFF"/>
        </w:rPr>
      </w:pPr>
      <w:r w:rsidRPr="004C317A">
        <w:rPr>
          <w:sz w:val="20"/>
          <w:szCs w:val="20"/>
          <w:shd w:val="pct15" w:color="auto" w:fill="FFFFFF"/>
        </w:rPr>
        <w:lastRenderedPageBreak/>
        <w:t xml:space="preserve">                }</w:t>
      </w:r>
    </w:p>
    <w:p w14:paraId="6FD3AB2D"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else {</w:t>
      </w:r>
    </w:p>
    <w:p w14:paraId="265ACD24"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The sum is %lu\n",sum());</w:t>
      </w:r>
    </w:p>
    <w:p w14:paraId="047CB839"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The largest sub is %d\n",sub());</w:t>
      </w:r>
    </w:p>
    <w:p w14:paraId="3FB40387"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flag[0] = false;</w:t>
      </w:r>
    </w:p>
    <w:p w14:paraId="77F81AF2"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thread_exit(NULL);}</w:t>
      </w:r>
    </w:p>
    <w:p w14:paraId="042EAC01" w14:textId="77777777" w:rsidR="00197DF4" w:rsidRPr="00197DF4" w:rsidRDefault="00197DF4" w:rsidP="00197DF4">
      <w:pPr>
        <w:rPr>
          <w:sz w:val="20"/>
          <w:szCs w:val="20"/>
        </w:rPr>
      </w:pPr>
      <w:r w:rsidRPr="00197DF4">
        <w:rPr>
          <w:sz w:val="20"/>
          <w:szCs w:val="20"/>
        </w:rPr>
        <w:t xml:space="preserve">                flag[0] = false;</w:t>
      </w:r>
    </w:p>
    <w:p w14:paraId="0D896008" w14:textId="77777777" w:rsidR="00197DF4" w:rsidRPr="00197DF4" w:rsidRDefault="00197DF4" w:rsidP="00197DF4">
      <w:pPr>
        <w:rPr>
          <w:sz w:val="20"/>
          <w:szCs w:val="20"/>
        </w:rPr>
      </w:pPr>
      <w:r w:rsidRPr="00197DF4">
        <w:rPr>
          <w:sz w:val="20"/>
          <w:szCs w:val="20"/>
        </w:rPr>
        <w:t xml:space="preserve">        }</w:t>
      </w:r>
    </w:p>
    <w:p w14:paraId="6A35D930" w14:textId="77777777" w:rsidR="00197DF4" w:rsidRPr="00197DF4" w:rsidRDefault="00197DF4" w:rsidP="00197DF4">
      <w:pPr>
        <w:rPr>
          <w:sz w:val="20"/>
          <w:szCs w:val="20"/>
        </w:rPr>
      </w:pPr>
      <w:r w:rsidRPr="00197DF4">
        <w:rPr>
          <w:sz w:val="20"/>
          <w:szCs w:val="20"/>
        </w:rPr>
        <w:t>}</w:t>
      </w:r>
    </w:p>
    <w:p w14:paraId="2ED9EED0" w14:textId="77777777" w:rsidR="00197DF4" w:rsidRPr="00197DF4" w:rsidRDefault="00197DF4" w:rsidP="00197DF4">
      <w:pPr>
        <w:rPr>
          <w:sz w:val="20"/>
          <w:szCs w:val="20"/>
        </w:rPr>
      </w:pPr>
      <w:r w:rsidRPr="00197DF4">
        <w:rPr>
          <w:sz w:val="20"/>
          <w:szCs w:val="20"/>
        </w:rPr>
        <w:t>void procedure1()</w:t>
      </w:r>
    </w:p>
    <w:p w14:paraId="79AB7C5F" w14:textId="77777777" w:rsidR="00197DF4" w:rsidRPr="00197DF4" w:rsidRDefault="00197DF4" w:rsidP="00197DF4">
      <w:pPr>
        <w:rPr>
          <w:sz w:val="20"/>
          <w:szCs w:val="20"/>
        </w:rPr>
      </w:pPr>
      <w:r w:rsidRPr="00197DF4">
        <w:rPr>
          <w:sz w:val="20"/>
          <w:szCs w:val="20"/>
        </w:rPr>
        <w:t>{</w:t>
      </w:r>
    </w:p>
    <w:p w14:paraId="42CF4E69" w14:textId="77777777" w:rsidR="00197DF4" w:rsidRPr="00197DF4" w:rsidRDefault="00197DF4" w:rsidP="00197DF4">
      <w:pPr>
        <w:rPr>
          <w:sz w:val="20"/>
          <w:szCs w:val="20"/>
        </w:rPr>
      </w:pPr>
      <w:r w:rsidRPr="00197DF4">
        <w:rPr>
          <w:sz w:val="20"/>
          <w:szCs w:val="20"/>
        </w:rPr>
        <w:t xml:space="preserve">        int even = 0;</w:t>
      </w:r>
    </w:p>
    <w:p w14:paraId="25FFDC66" w14:textId="77777777" w:rsidR="00197DF4" w:rsidRPr="00197DF4" w:rsidRDefault="00197DF4" w:rsidP="00197DF4">
      <w:pPr>
        <w:rPr>
          <w:sz w:val="20"/>
          <w:szCs w:val="20"/>
        </w:rPr>
      </w:pPr>
      <w:r w:rsidRPr="00197DF4">
        <w:rPr>
          <w:sz w:val="20"/>
          <w:szCs w:val="20"/>
        </w:rPr>
        <w:t xml:space="preserve">        int i;</w:t>
      </w:r>
    </w:p>
    <w:p w14:paraId="63B70F1E" w14:textId="77777777" w:rsidR="00197DF4" w:rsidRPr="00197DF4" w:rsidRDefault="00197DF4" w:rsidP="00197DF4">
      <w:pPr>
        <w:rPr>
          <w:sz w:val="20"/>
          <w:szCs w:val="20"/>
        </w:rPr>
      </w:pPr>
      <w:r w:rsidRPr="00197DF4">
        <w:rPr>
          <w:sz w:val="20"/>
          <w:szCs w:val="20"/>
        </w:rPr>
        <w:t xml:space="preserve">        while(true)</w:t>
      </w:r>
    </w:p>
    <w:p w14:paraId="00CBD87B" w14:textId="77777777" w:rsidR="00197DF4" w:rsidRPr="00197DF4" w:rsidRDefault="00197DF4" w:rsidP="00197DF4">
      <w:pPr>
        <w:rPr>
          <w:sz w:val="20"/>
          <w:szCs w:val="20"/>
        </w:rPr>
      </w:pPr>
      <w:r w:rsidRPr="00197DF4">
        <w:rPr>
          <w:sz w:val="20"/>
          <w:szCs w:val="20"/>
        </w:rPr>
        <w:t xml:space="preserve">        {</w:t>
      </w:r>
    </w:p>
    <w:p w14:paraId="273C8D59" w14:textId="77777777" w:rsidR="00197DF4" w:rsidRPr="00197DF4" w:rsidRDefault="00197DF4" w:rsidP="00197DF4">
      <w:pPr>
        <w:rPr>
          <w:sz w:val="20"/>
          <w:szCs w:val="20"/>
        </w:rPr>
      </w:pPr>
      <w:r w:rsidRPr="00197DF4">
        <w:rPr>
          <w:sz w:val="20"/>
          <w:szCs w:val="20"/>
        </w:rPr>
        <w:t xml:space="preserve">                flag[1] = true;</w:t>
      </w:r>
    </w:p>
    <w:p w14:paraId="59075EAE" w14:textId="77777777" w:rsidR="00197DF4" w:rsidRPr="00197DF4" w:rsidRDefault="00197DF4" w:rsidP="00197DF4">
      <w:pPr>
        <w:rPr>
          <w:sz w:val="20"/>
          <w:szCs w:val="20"/>
        </w:rPr>
      </w:pPr>
      <w:r w:rsidRPr="00197DF4">
        <w:rPr>
          <w:sz w:val="20"/>
          <w:szCs w:val="20"/>
        </w:rPr>
        <w:t xml:space="preserve">                turn = 0;</w:t>
      </w:r>
    </w:p>
    <w:p w14:paraId="0AC82C44" w14:textId="77777777" w:rsidR="00197DF4" w:rsidRPr="00197DF4" w:rsidRDefault="00197DF4" w:rsidP="00197DF4">
      <w:pPr>
        <w:rPr>
          <w:sz w:val="20"/>
          <w:szCs w:val="20"/>
        </w:rPr>
      </w:pPr>
      <w:r w:rsidRPr="00197DF4">
        <w:rPr>
          <w:sz w:val="20"/>
          <w:szCs w:val="20"/>
        </w:rPr>
        <w:t xml:space="preserve">                while(flag[0] &amp;&amp; turn == 0)</w:t>
      </w:r>
    </w:p>
    <w:p w14:paraId="3C56EFD7" w14:textId="77777777" w:rsidR="00197DF4" w:rsidRPr="00197DF4" w:rsidRDefault="00197DF4" w:rsidP="00197DF4">
      <w:pPr>
        <w:rPr>
          <w:sz w:val="20"/>
          <w:szCs w:val="20"/>
        </w:rPr>
      </w:pPr>
      <w:r w:rsidRPr="00197DF4">
        <w:rPr>
          <w:sz w:val="20"/>
          <w:szCs w:val="20"/>
        </w:rPr>
        <w:t xml:space="preserve">                {</w:t>
      </w:r>
    </w:p>
    <w:p w14:paraId="095AFA25" w14:textId="0A4ADF6E" w:rsidR="00197DF4" w:rsidRPr="00197DF4" w:rsidRDefault="00197DF4" w:rsidP="00197DF4">
      <w:pPr>
        <w:rPr>
          <w:sz w:val="20"/>
          <w:szCs w:val="20"/>
        </w:rPr>
      </w:pPr>
      <w:r w:rsidRPr="00197DF4">
        <w:rPr>
          <w:sz w:val="20"/>
          <w:szCs w:val="20"/>
        </w:rPr>
        <w:t xml:space="preserve">                       </w:t>
      </w:r>
    </w:p>
    <w:p w14:paraId="023B0708" w14:textId="77777777" w:rsidR="00197DF4" w:rsidRPr="00197DF4" w:rsidRDefault="00197DF4" w:rsidP="00197DF4">
      <w:pPr>
        <w:rPr>
          <w:sz w:val="20"/>
          <w:szCs w:val="20"/>
        </w:rPr>
      </w:pPr>
      <w:r w:rsidRPr="00197DF4">
        <w:rPr>
          <w:sz w:val="20"/>
          <w:szCs w:val="20"/>
        </w:rPr>
        <w:t xml:space="preserve">                }</w:t>
      </w:r>
    </w:p>
    <w:p w14:paraId="2D896A1E" w14:textId="77777777" w:rsidR="00197DF4" w:rsidRPr="00197DF4" w:rsidRDefault="00197DF4" w:rsidP="00197DF4">
      <w:pPr>
        <w:rPr>
          <w:sz w:val="20"/>
          <w:szCs w:val="20"/>
        </w:rPr>
      </w:pPr>
      <w:r w:rsidRPr="00197DF4">
        <w:rPr>
          <w:sz w:val="20"/>
          <w:szCs w:val="20"/>
        </w:rPr>
        <w:t xml:space="preserve">                //critical section</w:t>
      </w:r>
    </w:p>
    <w:p w14:paraId="0BB8BAD3" w14:textId="77777777" w:rsidR="00197DF4" w:rsidRPr="004C317A" w:rsidRDefault="00197DF4" w:rsidP="00197DF4">
      <w:pPr>
        <w:rPr>
          <w:sz w:val="20"/>
          <w:szCs w:val="20"/>
          <w:shd w:val="pct15" w:color="auto" w:fill="FFFFFF"/>
        </w:rPr>
      </w:pPr>
      <w:r w:rsidRPr="00197DF4">
        <w:rPr>
          <w:sz w:val="20"/>
          <w:szCs w:val="20"/>
        </w:rPr>
        <w:t xml:space="preserve">               </w:t>
      </w:r>
      <w:r w:rsidRPr="004C317A">
        <w:rPr>
          <w:sz w:val="20"/>
          <w:szCs w:val="20"/>
          <w:shd w:val="pct15" w:color="auto" w:fill="FFFFFF"/>
        </w:rPr>
        <w:t xml:space="preserve"> if(index &lt; MAX)</w:t>
      </w:r>
    </w:p>
    <w:p w14:paraId="48E3E46D"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for(i = 0; i &lt; 100; i++)</w:t>
      </w:r>
    </w:p>
    <w:p w14:paraId="69BF1724"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62E7AF58"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data[index] = even;</w:t>
      </w:r>
    </w:p>
    <w:p w14:paraId="6D3EB90E"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even = even + 2;</w:t>
      </w:r>
    </w:p>
    <w:p w14:paraId="1A4E321E"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44E56F42"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index = index + 1;</w:t>
      </w:r>
    </w:p>
    <w:p w14:paraId="30E9FFF5"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d\n",index);</w:t>
      </w:r>
    </w:p>
    <w:p w14:paraId="1C0D30B3"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4111FC93"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else </w:t>
      </w:r>
    </w:p>
    <w:p w14:paraId="6A135A0F"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w:t>
      </w:r>
    </w:p>
    <w:p w14:paraId="0372D64F"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The sum is %lu\n",sum());</w:t>
      </w:r>
    </w:p>
    <w:p w14:paraId="6794348B"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rintf("The largest sub is %d\n",sub());</w:t>
      </w:r>
    </w:p>
    <w:p w14:paraId="3BB099E7"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flag[1] = false;</w:t>
      </w:r>
    </w:p>
    <w:p w14:paraId="010D11DB" w14:textId="77777777" w:rsidR="00197DF4" w:rsidRPr="004C317A" w:rsidRDefault="00197DF4" w:rsidP="00197DF4">
      <w:pPr>
        <w:rPr>
          <w:sz w:val="20"/>
          <w:szCs w:val="20"/>
          <w:shd w:val="pct15" w:color="auto" w:fill="FFFFFF"/>
        </w:rPr>
      </w:pPr>
      <w:r w:rsidRPr="004C317A">
        <w:rPr>
          <w:sz w:val="20"/>
          <w:szCs w:val="20"/>
          <w:shd w:val="pct15" w:color="auto" w:fill="FFFFFF"/>
        </w:rPr>
        <w:t xml:space="preserve">                pthread_exit(NULL);}</w:t>
      </w:r>
    </w:p>
    <w:p w14:paraId="6D72B75A" w14:textId="77777777" w:rsidR="00197DF4" w:rsidRPr="00197DF4" w:rsidRDefault="00197DF4" w:rsidP="00197DF4">
      <w:pPr>
        <w:rPr>
          <w:sz w:val="20"/>
          <w:szCs w:val="20"/>
        </w:rPr>
      </w:pPr>
      <w:r w:rsidRPr="00197DF4">
        <w:rPr>
          <w:sz w:val="20"/>
          <w:szCs w:val="20"/>
        </w:rPr>
        <w:t xml:space="preserve">                flag[1] = false;</w:t>
      </w:r>
    </w:p>
    <w:p w14:paraId="64F0EBC2" w14:textId="77777777" w:rsidR="00197DF4" w:rsidRPr="00197DF4" w:rsidRDefault="00197DF4" w:rsidP="00197DF4">
      <w:pPr>
        <w:rPr>
          <w:sz w:val="20"/>
          <w:szCs w:val="20"/>
        </w:rPr>
      </w:pPr>
      <w:r w:rsidRPr="00197DF4">
        <w:rPr>
          <w:sz w:val="20"/>
          <w:szCs w:val="20"/>
        </w:rPr>
        <w:t xml:space="preserve">        }</w:t>
      </w:r>
    </w:p>
    <w:p w14:paraId="099164CB" w14:textId="77777777" w:rsidR="00197DF4" w:rsidRPr="00197DF4" w:rsidRDefault="00197DF4" w:rsidP="00197DF4">
      <w:pPr>
        <w:rPr>
          <w:sz w:val="20"/>
          <w:szCs w:val="20"/>
        </w:rPr>
      </w:pPr>
      <w:r w:rsidRPr="00197DF4">
        <w:rPr>
          <w:sz w:val="20"/>
          <w:szCs w:val="20"/>
        </w:rPr>
        <w:t>}</w:t>
      </w:r>
    </w:p>
    <w:p w14:paraId="29D48821" w14:textId="77777777" w:rsidR="00197DF4" w:rsidRPr="00197DF4" w:rsidRDefault="00197DF4" w:rsidP="00197DF4">
      <w:pPr>
        <w:rPr>
          <w:sz w:val="20"/>
          <w:szCs w:val="20"/>
        </w:rPr>
      </w:pPr>
      <w:r w:rsidRPr="00197DF4">
        <w:rPr>
          <w:sz w:val="20"/>
          <w:szCs w:val="20"/>
        </w:rPr>
        <w:t>void main()</w:t>
      </w:r>
    </w:p>
    <w:p w14:paraId="59771F4C" w14:textId="77777777" w:rsidR="00197DF4" w:rsidRPr="00197DF4" w:rsidRDefault="00197DF4" w:rsidP="00197DF4">
      <w:pPr>
        <w:rPr>
          <w:sz w:val="20"/>
          <w:szCs w:val="20"/>
        </w:rPr>
      </w:pPr>
      <w:r w:rsidRPr="00197DF4">
        <w:rPr>
          <w:sz w:val="20"/>
          <w:szCs w:val="20"/>
        </w:rPr>
        <w:t>{</w:t>
      </w:r>
    </w:p>
    <w:p w14:paraId="49F8811F" w14:textId="77777777" w:rsidR="00197DF4" w:rsidRPr="00197DF4" w:rsidRDefault="00197DF4" w:rsidP="00197DF4">
      <w:pPr>
        <w:rPr>
          <w:sz w:val="20"/>
          <w:szCs w:val="20"/>
        </w:rPr>
      </w:pPr>
    </w:p>
    <w:p w14:paraId="5D7E6C49" w14:textId="77777777" w:rsidR="00197DF4" w:rsidRPr="00197DF4" w:rsidRDefault="00197DF4" w:rsidP="00197DF4">
      <w:pPr>
        <w:rPr>
          <w:sz w:val="20"/>
          <w:szCs w:val="20"/>
        </w:rPr>
      </w:pPr>
      <w:r w:rsidRPr="00197DF4">
        <w:rPr>
          <w:sz w:val="20"/>
          <w:szCs w:val="20"/>
        </w:rPr>
        <w:t xml:space="preserve">        pthread_t t1,t2;</w:t>
      </w:r>
    </w:p>
    <w:p w14:paraId="560D072F" w14:textId="77777777" w:rsidR="00197DF4" w:rsidRPr="00197DF4" w:rsidRDefault="00197DF4" w:rsidP="00197DF4">
      <w:pPr>
        <w:rPr>
          <w:sz w:val="20"/>
          <w:szCs w:val="20"/>
        </w:rPr>
      </w:pPr>
      <w:r w:rsidRPr="00197DF4">
        <w:rPr>
          <w:sz w:val="20"/>
          <w:szCs w:val="20"/>
        </w:rPr>
        <w:t xml:space="preserve">        flag[0] = flag[1] = false;</w:t>
      </w:r>
    </w:p>
    <w:p w14:paraId="4CD967AC" w14:textId="77777777" w:rsidR="00197DF4" w:rsidRPr="00197DF4" w:rsidRDefault="00197DF4" w:rsidP="00197DF4">
      <w:pPr>
        <w:rPr>
          <w:sz w:val="20"/>
          <w:szCs w:val="20"/>
        </w:rPr>
      </w:pPr>
      <w:r w:rsidRPr="00197DF4">
        <w:rPr>
          <w:sz w:val="20"/>
          <w:szCs w:val="20"/>
        </w:rPr>
        <w:t xml:space="preserve">        int err;</w:t>
      </w:r>
    </w:p>
    <w:p w14:paraId="4B6B03E8" w14:textId="77777777" w:rsidR="00197DF4" w:rsidRPr="00197DF4" w:rsidRDefault="00197DF4" w:rsidP="00197DF4">
      <w:pPr>
        <w:rPr>
          <w:sz w:val="20"/>
          <w:szCs w:val="20"/>
        </w:rPr>
      </w:pPr>
      <w:r w:rsidRPr="00197DF4">
        <w:rPr>
          <w:sz w:val="20"/>
          <w:szCs w:val="20"/>
        </w:rPr>
        <w:t xml:space="preserve">        turn = 0;</w:t>
      </w:r>
    </w:p>
    <w:p w14:paraId="6381ADA0" w14:textId="77777777" w:rsidR="00197DF4" w:rsidRPr="00197DF4" w:rsidRDefault="00197DF4" w:rsidP="00197DF4">
      <w:pPr>
        <w:rPr>
          <w:sz w:val="20"/>
          <w:szCs w:val="20"/>
        </w:rPr>
      </w:pPr>
      <w:r w:rsidRPr="00197DF4">
        <w:rPr>
          <w:sz w:val="20"/>
          <w:szCs w:val="20"/>
        </w:rPr>
        <w:t xml:space="preserve">        err =  pthread_create(&amp;t1,NULL,(void*)procedure0,NULL);</w:t>
      </w:r>
    </w:p>
    <w:p w14:paraId="00EEC4DF" w14:textId="77777777" w:rsidR="00197DF4" w:rsidRPr="00197DF4" w:rsidRDefault="00197DF4" w:rsidP="00197DF4">
      <w:pPr>
        <w:rPr>
          <w:sz w:val="20"/>
          <w:szCs w:val="20"/>
        </w:rPr>
      </w:pPr>
      <w:r w:rsidRPr="00197DF4">
        <w:rPr>
          <w:sz w:val="20"/>
          <w:szCs w:val="20"/>
        </w:rPr>
        <w:t xml:space="preserve">        if(err != 0) exit(-1);</w:t>
      </w:r>
    </w:p>
    <w:p w14:paraId="63034825" w14:textId="77777777" w:rsidR="00197DF4" w:rsidRPr="00197DF4" w:rsidRDefault="00197DF4" w:rsidP="00197DF4">
      <w:pPr>
        <w:rPr>
          <w:sz w:val="20"/>
          <w:szCs w:val="20"/>
        </w:rPr>
      </w:pPr>
      <w:r w:rsidRPr="00197DF4">
        <w:rPr>
          <w:sz w:val="20"/>
          <w:szCs w:val="20"/>
        </w:rPr>
        <w:t xml:space="preserve">        err = pthread_create(&amp;t2,NULL,(void*)procedure1,NULL);</w:t>
      </w:r>
    </w:p>
    <w:p w14:paraId="0FF3A8EF" w14:textId="77777777" w:rsidR="00197DF4" w:rsidRPr="00197DF4" w:rsidRDefault="00197DF4" w:rsidP="00197DF4">
      <w:pPr>
        <w:rPr>
          <w:sz w:val="20"/>
          <w:szCs w:val="20"/>
        </w:rPr>
      </w:pPr>
      <w:r w:rsidRPr="00197DF4">
        <w:rPr>
          <w:sz w:val="20"/>
          <w:szCs w:val="20"/>
        </w:rPr>
        <w:t xml:space="preserve">        if(err != 0 ) exit(-1);</w:t>
      </w:r>
    </w:p>
    <w:p w14:paraId="11A49093" w14:textId="77777777" w:rsidR="00197DF4" w:rsidRPr="00197DF4" w:rsidRDefault="00197DF4" w:rsidP="00197DF4">
      <w:pPr>
        <w:rPr>
          <w:sz w:val="20"/>
          <w:szCs w:val="20"/>
        </w:rPr>
      </w:pPr>
      <w:r w:rsidRPr="00197DF4">
        <w:rPr>
          <w:sz w:val="20"/>
          <w:szCs w:val="20"/>
        </w:rPr>
        <w:t xml:space="preserve">        pthread_join(t1,NULL);</w:t>
      </w:r>
    </w:p>
    <w:p w14:paraId="714B1045" w14:textId="77777777" w:rsidR="00197DF4" w:rsidRPr="00197DF4" w:rsidRDefault="00197DF4" w:rsidP="00197DF4">
      <w:pPr>
        <w:rPr>
          <w:sz w:val="20"/>
          <w:szCs w:val="20"/>
        </w:rPr>
      </w:pPr>
      <w:r w:rsidRPr="00197DF4">
        <w:rPr>
          <w:sz w:val="20"/>
          <w:szCs w:val="20"/>
        </w:rPr>
        <w:t xml:space="preserve">        pthread_join(t2,NULL);</w:t>
      </w:r>
    </w:p>
    <w:p w14:paraId="67BC2219" w14:textId="77777777" w:rsidR="00197DF4" w:rsidRPr="00197DF4" w:rsidRDefault="00197DF4" w:rsidP="00197DF4">
      <w:pPr>
        <w:rPr>
          <w:sz w:val="20"/>
          <w:szCs w:val="20"/>
        </w:rPr>
      </w:pPr>
      <w:r w:rsidRPr="00197DF4">
        <w:rPr>
          <w:sz w:val="20"/>
          <w:szCs w:val="20"/>
        </w:rPr>
        <w:t xml:space="preserve">        return ;</w:t>
      </w:r>
    </w:p>
    <w:p w14:paraId="35C6F751" w14:textId="1E46BCBD" w:rsidR="00197DF4" w:rsidRDefault="00197DF4" w:rsidP="00197DF4">
      <w:pPr>
        <w:rPr>
          <w:sz w:val="20"/>
          <w:szCs w:val="20"/>
        </w:rPr>
      </w:pPr>
      <w:r w:rsidRPr="00197DF4">
        <w:rPr>
          <w:sz w:val="20"/>
          <w:szCs w:val="20"/>
        </w:rPr>
        <w:t>}</w:t>
      </w:r>
    </w:p>
    <w:p w14:paraId="1AC365C5" w14:textId="5523F881" w:rsidR="00982F52" w:rsidRDefault="00982F52" w:rsidP="00197DF4">
      <w:pPr>
        <w:rPr>
          <w:sz w:val="20"/>
          <w:szCs w:val="20"/>
        </w:rPr>
      </w:pPr>
    </w:p>
    <w:p w14:paraId="600140B5" w14:textId="2B1C4369" w:rsidR="00982F52" w:rsidRDefault="00982F52" w:rsidP="00197DF4">
      <w:pPr>
        <w:rPr>
          <w:sz w:val="20"/>
          <w:szCs w:val="20"/>
        </w:rPr>
      </w:pPr>
    </w:p>
    <w:p w14:paraId="7652DCF2" w14:textId="63F32CE5" w:rsidR="00982F52" w:rsidRDefault="00982F52" w:rsidP="00197DF4">
      <w:pPr>
        <w:rPr>
          <w:sz w:val="20"/>
          <w:szCs w:val="20"/>
        </w:rPr>
      </w:pPr>
    </w:p>
    <w:p w14:paraId="030E2623" w14:textId="50D9B121" w:rsidR="00982F52" w:rsidRDefault="00982F52" w:rsidP="00197DF4">
      <w:pPr>
        <w:rPr>
          <w:sz w:val="20"/>
          <w:szCs w:val="20"/>
        </w:rPr>
      </w:pPr>
    </w:p>
    <w:p w14:paraId="4A6D2378" w14:textId="57F69353" w:rsidR="00982F52" w:rsidRDefault="00982F52" w:rsidP="00197DF4">
      <w:pPr>
        <w:rPr>
          <w:sz w:val="20"/>
          <w:szCs w:val="20"/>
        </w:rPr>
      </w:pPr>
    </w:p>
    <w:p w14:paraId="5F975D21" w14:textId="77777777" w:rsidR="00982F52" w:rsidRDefault="00982F52" w:rsidP="00197DF4">
      <w:pPr>
        <w:rPr>
          <w:sz w:val="20"/>
          <w:szCs w:val="20"/>
        </w:rPr>
        <w:sectPr w:rsidR="00982F52" w:rsidSect="00197DF4">
          <w:type w:val="continuous"/>
          <w:pgSz w:w="11900" w:h="16840"/>
          <w:pgMar w:top="1440" w:right="1440" w:bottom="1440" w:left="1440" w:header="851" w:footer="992" w:gutter="0"/>
          <w:cols w:num="2" w:sep="1" w:space="425"/>
          <w:docGrid w:type="lines" w:linePitch="423"/>
        </w:sectPr>
      </w:pPr>
    </w:p>
    <w:p w14:paraId="297EC41A" w14:textId="42155FE3" w:rsidR="00982F52" w:rsidRDefault="00982F52" w:rsidP="00197DF4">
      <w:pPr>
        <w:rPr>
          <w:sz w:val="20"/>
          <w:szCs w:val="20"/>
        </w:rPr>
      </w:pPr>
      <w:r>
        <w:rPr>
          <w:rFonts w:hint="eastAsia"/>
          <w:sz w:val="20"/>
          <w:szCs w:val="20"/>
        </w:rPr>
        <w:lastRenderedPageBreak/>
        <w:t>值得注意的时，在测试程序时发现，全局变量在多线程内共享，但在多进程内不共享。通过循环打印index的值可以发现这个规律。</w:t>
      </w:r>
    </w:p>
    <w:p w14:paraId="490C6DBE" w14:textId="2AA1C86B" w:rsidR="004C317A" w:rsidRDefault="004C317A" w:rsidP="00197DF4">
      <w:pPr>
        <w:rPr>
          <w:sz w:val="20"/>
          <w:szCs w:val="20"/>
        </w:rPr>
      </w:pPr>
      <w:r>
        <w:rPr>
          <w:rFonts w:hint="eastAsia"/>
          <w:sz w:val="20"/>
          <w:szCs w:val="20"/>
        </w:rPr>
        <w:t>程序中的临界区用灰色加深。</w:t>
      </w:r>
    </w:p>
    <w:p w14:paraId="5418857A" w14:textId="1E4B5DEA" w:rsidR="00982F52" w:rsidRDefault="00982F52" w:rsidP="00197DF4">
      <w:pPr>
        <w:rPr>
          <w:sz w:val="20"/>
          <w:szCs w:val="20"/>
        </w:rPr>
      </w:pPr>
      <w:r>
        <w:rPr>
          <w:rFonts w:hint="eastAsia"/>
          <w:sz w:val="20"/>
          <w:szCs w:val="20"/>
        </w:rPr>
        <w:t>双核单独运行一次的程序打印和时间结果。由于最后需要将两个线程杀死，故先退出的线程需要在退出前将另一线程的flag设置为false，否则会陷入死循环。</w:t>
      </w:r>
      <w:r>
        <w:rPr>
          <w:noProof/>
        </w:rPr>
        <w:drawing>
          <wp:anchor distT="0" distB="0" distL="114300" distR="114300" simplePos="0" relativeHeight="251664384" behindDoc="0" locked="0" layoutInCell="1" allowOverlap="1" wp14:anchorId="69CB8379" wp14:editId="7FE4D8BE">
            <wp:simplePos x="0" y="0"/>
            <wp:positionH relativeFrom="column">
              <wp:posOffset>0</wp:posOffset>
            </wp:positionH>
            <wp:positionV relativeFrom="paragraph">
              <wp:posOffset>44681</wp:posOffset>
            </wp:positionV>
            <wp:extent cx="2879413" cy="152400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79413" cy="1524000"/>
                    </a:xfrm>
                    <a:prstGeom prst="rect">
                      <a:avLst/>
                    </a:prstGeom>
                    <a:noFill/>
                    <a:ln>
                      <a:noFill/>
                    </a:ln>
                  </pic:spPr>
                </pic:pic>
              </a:graphicData>
            </a:graphic>
          </wp:anchor>
        </w:drawing>
      </w:r>
    </w:p>
    <w:p w14:paraId="4C5E8F48" w14:textId="15CB655C" w:rsidR="00982F52" w:rsidRDefault="00982F52" w:rsidP="00982F52">
      <w:pPr>
        <w:rPr>
          <w:sz w:val="20"/>
          <w:szCs w:val="20"/>
        </w:rPr>
      </w:pPr>
      <w:r>
        <w:rPr>
          <w:rFonts w:hint="eastAsia"/>
          <w:sz w:val="20"/>
          <w:szCs w:val="20"/>
        </w:rPr>
        <w:t>运行结果表示，真实时间与用户时间相差并非两倍。这从代码结构中可以看出，由于临界区的存在，使线程在执行临界区的指令时，另一个线程需要空等，这样导致了时间的不可并行性。</w:t>
      </w:r>
    </w:p>
    <w:p w14:paraId="36FC2B6D" w14:textId="317CC8BD" w:rsidR="00975243" w:rsidRDefault="00975243" w:rsidP="00982F52">
      <w:pPr>
        <w:rPr>
          <w:sz w:val="20"/>
          <w:szCs w:val="20"/>
        </w:rPr>
      </w:pPr>
      <w:r>
        <w:rPr>
          <w:rFonts w:hint="eastAsia"/>
          <w:sz w:val="20"/>
          <w:szCs w:val="20"/>
        </w:rPr>
        <w:t>对代码略作修改，在创建线程处新增了一个gettimeofday变量tv_begin，在求和前新增gettimeofday变量tv_end，计算两者之差，得到数组赋值阶段总用时0.18秒左右。同时也可以给出求和加比较相邻绝对值最大的算法耗时0.08秒左右。</w:t>
      </w:r>
      <w:r>
        <w:rPr>
          <w:noProof/>
        </w:rPr>
        <w:drawing>
          <wp:anchor distT="0" distB="0" distL="114300" distR="114300" simplePos="0" relativeHeight="251665408" behindDoc="0" locked="0" layoutInCell="1" allowOverlap="1" wp14:anchorId="2B26B023" wp14:editId="1C19867E">
            <wp:simplePos x="0" y="0"/>
            <wp:positionH relativeFrom="column">
              <wp:posOffset>0</wp:posOffset>
            </wp:positionH>
            <wp:positionV relativeFrom="paragraph">
              <wp:posOffset>22514</wp:posOffset>
            </wp:positionV>
            <wp:extent cx="2860675" cy="156527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60675" cy="1565275"/>
                    </a:xfrm>
                    <a:prstGeom prst="rect">
                      <a:avLst/>
                    </a:prstGeom>
                    <a:noFill/>
                    <a:ln>
                      <a:noFill/>
                    </a:ln>
                  </pic:spPr>
                </pic:pic>
              </a:graphicData>
            </a:graphic>
          </wp:anchor>
        </w:drawing>
      </w:r>
    </w:p>
    <w:p w14:paraId="0D67F677" w14:textId="6866F0BF" w:rsidR="00766797" w:rsidRDefault="00766797" w:rsidP="00766797">
      <w:pPr>
        <w:pStyle w:val="a7"/>
        <w:ind w:left="1500" w:firstLineChars="0" w:firstLine="0"/>
        <w:rPr>
          <w:sz w:val="20"/>
          <w:szCs w:val="20"/>
        </w:rPr>
      </w:pPr>
    </w:p>
    <w:p w14:paraId="502EAE18" w14:textId="29D9BF56" w:rsidR="00766797" w:rsidRDefault="00766797" w:rsidP="00766797">
      <w:pPr>
        <w:pStyle w:val="a7"/>
        <w:ind w:left="1500" w:firstLineChars="0" w:firstLine="0"/>
        <w:rPr>
          <w:sz w:val="20"/>
          <w:szCs w:val="20"/>
        </w:rPr>
      </w:pPr>
    </w:p>
    <w:p w14:paraId="218E204F" w14:textId="647A36E9" w:rsidR="00766797" w:rsidRDefault="00766797" w:rsidP="00766797">
      <w:pPr>
        <w:pStyle w:val="a7"/>
        <w:ind w:left="1500" w:firstLineChars="0" w:firstLine="0"/>
        <w:rPr>
          <w:sz w:val="20"/>
          <w:szCs w:val="20"/>
        </w:rPr>
      </w:pPr>
    </w:p>
    <w:p w14:paraId="3F997C09" w14:textId="7E38349D" w:rsidR="00766797" w:rsidRDefault="00766797" w:rsidP="00766797">
      <w:pPr>
        <w:pStyle w:val="a7"/>
        <w:ind w:left="1500" w:firstLineChars="0" w:firstLine="0"/>
        <w:rPr>
          <w:sz w:val="20"/>
          <w:szCs w:val="20"/>
        </w:rPr>
      </w:pPr>
    </w:p>
    <w:p w14:paraId="4D4778F3" w14:textId="49F7DD51" w:rsidR="00766797" w:rsidRDefault="00766797" w:rsidP="00766797">
      <w:pPr>
        <w:pStyle w:val="a7"/>
        <w:ind w:left="1500" w:firstLineChars="0" w:firstLine="0"/>
        <w:rPr>
          <w:sz w:val="20"/>
          <w:szCs w:val="20"/>
        </w:rPr>
      </w:pPr>
    </w:p>
    <w:p w14:paraId="44F23A80" w14:textId="1BBB24AF" w:rsidR="00766797" w:rsidRDefault="00766797" w:rsidP="00766797">
      <w:pPr>
        <w:pStyle w:val="a7"/>
        <w:ind w:left="1500" w:firstLineChars="0" w:firstLine="0"/>
        <w:rPr>
          <w:sz w:val="20"/>
          <w:szCs w:val="20"/>
        </w:rPr>
      </w:pPr>
    </w:p>
    <w:p w14:paraId="757AFB6D" w14:textId="0A0C8B19" w:rsidR="00766797" w:rsidRDefault="00766797" w:rsidP="00766797">
      <w:pPr>
        <w:pStyle w:val="a7"/>
        <w:ind w:left="1500" w:firstLineChars="0" w:firstLine="0"/>
        <w:rPr>
          <w:sz w:val="20"/>
          <w:szCs w:val="20"/>
        </w:rPr>
      </w:pPr>
    </w:p>
    <w:p w14:paraId="1E40F35C" w14:textId="3CC4C985" w:rsidR="00766797" w:rsidRDefault="00766797" w:rsidP="00766797">
      <w:pPr>
        <w:pStyle w:val="a7"/>
        <w:ind w:left="1500" w:firstLineChars="0" w:firstLine="0"/>
        <w:rPr>
          <w:sz w:val="20"/>
          <w:szCs w:val="20"/>
        </w:rPr>
      </w:pPr>
    </w:p>
    <w:p w14:paraId="6473B686" w14:textId="462E3042" w:rsidR="00766797" w:rsidRDefault="00766797" w:rsidP="00766797">
      <w:pPr>
        <w:pStyle w:val="a7"/>
        <w:ind w:left="1500" w:firstLineChars="0" w:firstLine="0"/>
        <w:rPr>
          <w:sz w:val="20"/>
          <w:szCs w:val="20"/>
        </w:rPr>
      </w:pPr>
    </w:p>
    <w:p w14:paraId="74FE3E4C" w14:textId="58A8E025" w:rsidR="00766797" w:rsidRDefault="00766797" w:rsidP="00766797">
      <w:pPr>
        <w:pStyle w:val="a7"/>
        <w:ind w:left="1500" w:firstLineChars="0" w:firstLine="0"/>
        <w:rPr>
          <w:sz w:val="20"/>
          <w:szCs w:val="20"/>
        </w:rPr>
      </w:pPr>
    </w:p>
    <w:p w14:paraId="61ABD311" w14:textId="17CD1509" w:rsidR="00766797" w:rsidRDefault="00766797" w:rsidP="00766797">
      <w:pPr>
        <w:pStyle w:val="a7"/>
        <w:ind w:left="1500" w:firstLineChars="0" w:firstLine="0"/>
        <w:rPr>
          <w:sz w:val="20"/>
          <w:szCs w:val="20"/>
        </w:rPr>
      </w:pPr>
    </w:p>
    <w:p w14:paraId="31ACB64A" w14:textId="49D9FB51" w:rsidR="00766797" w:rsidRDefault="00766797" w:rsidP="00766797">
      <w:pPr>
        <w:pStyle w:val="a7"/>
        <w:ind w:left="1500" w:firstLineChars="0" w:firstLine="0"/>
        <w:rPr>
          <w:sz w:val="20"/>
          <w:szCs w:val="20"/>
        </w:rPr>
      </w:pPr>
    </w:p>
    <w:p w14:paraId="4A8B2260" w14:textId="56B28F72" w:rsidR="00766797" w:rsidRDefault="00766797" w:rsidP="00766797">
      <w:pPr>
        <w:pStyle w:val="a7"/>
        <w:ind w:left="1500" w:firstLineChars="0" w:firstLine="0"/>
        <w:rPr>
          <w:sz w:val="20"/>
          <w:szCs w:val="20"/>
        </w:rPr>
      </w:pPr>
    </w:p>
    <w:p w14:paraId="1B35E8B3" w14:textId="7E2CDE29" w:rsidR="00766797" w:rsidRDefault="00766797" w:rsidP="00766797">
      <w:pPr>
        <w:pStyle w:val="a7"/>
        <w:ind w:left="1500" w:firstLineChars="0" w:firstLine="0"/>
        <w:rPr>
          <w:sz w:val="20"/>
          <w:szCs w:val="20"/>
        </w:rPr>
      </w:pPr>
    </w:p>
    <w:p w14:paraId="1A53C182" w14:textId="1A336063" w:rsidR="00766797" w:rsidRDefault="00766797" w:rsidP="00766797">
      <w:pPr>
        <w:pStyle w:val="a7"/>
        <w:ind w:left="1500" w:firstLineChars="0" w:firstLine="0"/>
        <w:rPr>
          <w:sz w:val="20"/>
          <w:szCs w:val="20"/>
        </w:rPr>
      </w:pPr>
    </w:p>
    <w:p w14:paraId="4005665E" w14:textId="2A350B07" w:rsidR="00766797" w:rsidRDefault="00766797" w:rsidP="00766797">
      <w:pPr>
        <w:pStyle w:val="a7"/>
        <w:ind w:left="1500" w:firstLineChars="0" w:firstLine="0"/>
        <w:rPr>
          <w:sz w:val="20"/>
          <w:szCs w:val="20"/>
        </w:rPr>
      </w:pPr>
    </w:p>
    <w:p w14:paraId="4FF4CE14" w14:textId="77777777" w:rsidR="00766797" w:rsidRDefault="00766797" w:rsidP="00766797">
      <w:pPr>
        <w:pStyle w:val="a7"/>
        <w:ind w:left="1500" w:firstLineChars="0" w:firstLine="0"/>
        <w:rPr>
          <w:sz w:val="20"/>
          <w:szCs w:val="20"/>
        </w:rPr>
      </w:pPr>
    </w:p>
    <w:p w14:paraId="1B2DB5EE" w14:textId="2E765A03" w:rsidR="00766797" w:rsidRDefault="00766797" w:rsidP="00766797">
      <w:pPr>
        <w:pStyle w:val="a7"/>
        <w:numPr>
          <w:ilvl w:val="0"/>
          <w:numId w:val="3"/>
        </w:numPr>
        <w:ind w:firstLineChars="0"/>
        <w:rPr>
          <w:sz w:val="20"/>
          <w:szCs w:val="20"/>
        </w:rPr>
      </w:pPr>
      <w:r>
        <w:rPr>
          <w:rFonts w:hint="eastAsia"/>
          <w:sz w:val="20"/>
          <w:szCs w:val="20"/>
        </w:rPr>
        <w:lastRenderedPageBreak/>
        <w:t>互斥锁算法</w:t>
      </w:r>
    </w:p>
    <w:p w14:paraId="27B29BC3" w14:textId="424D8887" w:rsidR="00766797" w:rsidRDefault="00766797" w:rsidP="00766797">
      <w:pPr>
        <w:pStyle w:val="a7"/>
        <w:ind w:left="1500" w:firstLineChars="0" w:firstLine="0"/>
        <w:rPr>
          <w:sz w:val="20"/>
          <w:szCs w:val="20"/>
        </w:rPr>
      </w:pPr>
      <w:r>
        <w:rPr>
          <w:rFonts w:hint="eastAsia"/>
          <w:sz w:val="20"/>
          <w:szCs w:val="20"/>
        </w:rPr>
        <w:t>代码：</w:t>
      </w:r>
    </w:p>
    <w:p w14:paraId="05A1E261" w14:textId="77777777" w:rsidR="00766797" w:rsidRDefault="00766797" w:rsidP="00766797">
      <w:pPr>
        <w:rPr>
          <w:sz w:val="20"/>
          <w:szCs w:val="20"/>
        </w:rPr>
        <w:sectPr w:rsidR="00766797" w:rsidSect="00982F52">
          <w:type w:val="continuous"/>
          <w:pgSz w:w="11900" w:h="16840"/>
          <w:pgMar w:top="1440" w:right="1440" w:bottom="1440" w:left="1440" w:header="851" w:footer="992" w:gutter="0"/>
          <w:cols w:sep="1" w:space="425"/>
          <w:docGrid w:type="lines" w:linePitch="423"/>
        </w:sectPr>
      </w:pPr>
    </w:p>
    <w:p w14:paraId="166EB336" w14:textId="754F7E01" w:rsidR="00766797" w:rsidRPr="00766797" w:rsidRDefault="00766797" w:rsidP="00766797">
      <w:pPr>
        <w:rPr>
          <w:sz w:val="20"/>
          <w:szCs w:val="20"/>
        </w:rPr>
      </w:pPr>
      <w:r w:rsidRPr="00766797">
        <w:rPr>
          <w:sz w:val="20"/>
          <w:szCs w:val="20"/>
        </w:rPr>
        <w:t>#include &lt;pthread.h&gt;</w:t>
      </w:r>
    </w:p>
    <w:p w14:paraId="6D83C0DC" w14:textId="7D92BA7E" w:rsidR="00766797" w:rsidRPr="00766797" w:rsidRDefault="00766797" w:rsidP="00766797">
      <w:pPr>
        <w:rPr>
          <w:sz w:val="20"/>
          <w:szCs w:val="20"/>
        </w:rPr>
      </w:pPr>
      <w:r w:rsidRPr="00766797">
        <w:rPr>
          <w:sz w:val="20"/>
          <w:szCs w:val="20"/>
        </w:rPr>
        <w:t>#include &lt;stdio.h&gt;</w:t>
      </w:r>
    </w:p>
    <w:p w14:paraId="728AAF34" w14:textId="77777777" w:rsidR="00766797" w:rsidRPr="00766797" w:rsidRDefault="00766797" w:rsidP="00766797">
      <w:pPr>
        <w:rPr>
          <w:sz w:val="20"/>
          <w:szCs w:val="20"/>
        </w:rPr>
      </w:pPr>
      <w:r w:rsidRPr="00766797">
        <w:rPr>
          <w:sz w:val="20"/>
          <w:szCs w:val="20"/>
        </w:rPr>
        <w:t>#define NLOOP 100</w:t>
      </w:r>
    </w:p>
    <w:p w14:paraId="4D7064B0" w14:textId="77777777" w:rsidR="00766797" w:rsidRPr="00766797" w:rsidRDefault="00766797" w:rsidP="00766797">
      <w:pPr>
        <w:rPr>
          <w:sz w:val="20"/>
          <w:szCs w:val="20"/>
        </w:rPr>
      </w:pPr>
      <w:r w:rsidRPr="00766797">
        <w:rPr>
          <w:sz w:val="20"/>
          <w:szCs w:val="20"/>
        </w:rPr>
        <w:t>#define MAX 10000000</w:t>
      </w:r>
    </w:p>
    <w:p w14:paraId="6BD38515" w14:textId="77777777" w:rsidR="00766797" w:rsidRPr="00766797" w:rsidRDefault="00766797" w:rsidP="00766797">
      <w:pPr>
        <w:rPr>
          <w:sz w:val="20"/>
          <w:szCs w:val="20"/>
        </w:rPr>
      </w:pPr>
      <w:r w:rsidRPr="00766797">
        <w:rPr>
          <w:sz w:val="20"/>
          <w:szCs w:val="20"/>
        </w:rPr>
        <w:t>static pthread_mutex_t counter_mutex = PTHREAD_MUTEX_INITIALIZER;</w:t>
      </w:r>
    </w:p>
    <w:p w14:paraId="612BCDF3" w14:textId="01095CD4" w:rsidR="00766797" w:rsidRPr="00766797" w:rsidRDefault="00766797" w:rsidP="00766797">
      <w:pPr>
        <w:rPr>
          <w:sz w:val="20"/>
          <w:szCs w:val="20"/>
        </w:rPr>
      </w:pPr>
      <w:r w:rsidRPr="00766797">
        <w:rPr>
          <w:sz w:val="20"/>
          <w:szCs w:val="20"/>
        </w:rPr>
        <w:t>static int counter;</w:t>
      </w:r>
    </w:p>
    <w:p w14:paraId="6888E0B5" w14:textId="77777777" w:rsidR="00766797" w:rsidRPr="00766797" w:rsidRDefault="00766797" w:rsidP="00766797">
      <w:pPr>
        <w:rPr>
          <w:sz w:val="20"/>
          <w:szCs w:val="20"/>
        </w:rPr>
      </w:pPr>
      <w:r w:rsidRPr="00766797">
        <w:rPr>
          <w:sz w:val="20"/>
          <w:szCs w:val="20"/>
        </w:rPr>
        <w:t>void *fodd(void *);</w:t>
      </w:r>
    </w:p>
    <w:p w14:paraId="66215C23" w14:textId="77777777" w:rsidR="00766797" w:rsidRPr="00766797" w:rsidRDefault="00766797" w:rsidP="00766797">
      <w:pPr>
        <w:rPr>
          <w:sz w:val="20"/>
          <w:szCs w:val="20"/>
        </w:rPr>
      </w:pPr>
      <w:r w:rsidRPr="00766797">
        <w:rPr>
          <w:sz w:val="20"/>
          <w:szCs w:val="20"/>
        </w:rPr>
        <w:t>void *feven(void *);</w:t>
      </w:r>
    </w:p>
    <w:p w14:paraId="28D8A97F" w14:textId="77777777" w:rsidR="00766797" w:rsidRPr="00766797" w:rsidRDefault="00766797" w:rsidP="00766797">
      <w:pPr>
        <w:rPr>
          <w:sz w:val="20"/>
          <w:szCs w:val="20"/>
        </w:rPr>
      </w:pPr>
      <w:r w:rsidRPr="00766797">
        <w:rPr>
          <w:sz w:val="20"/>
          <w:szCs w:val="20"/>
        </w:rPr>
        <w:t>int odd = 1;</w:t>
      </w:r>
    </w:p>
    <w:p w14:paraId="1AEB2D81" w14:textId="77777777" w:rsidR="00766797" w:rsidRPr="00766797" w:rsidRDefault="00766797" w:rsidP="00766797">
      <w:pPr>
        <w:rPr>
          <w:sz w:val="20"/>
          <w:szCs w:val="20"/>
        </w:rPr>
      </w:pPr>
      <w:r w:rsidRPr="00766797">
        <w:rPr>
          <w:sz w:val="20"/>
          <w:szCs w:val="20"/>
        </w:rPr>
        <w:t>int even = 0;</w:t>
      </w:r>
    </w:p>
    <w:p w14:paraId="4B3D6276" w14:textId="77777777" w:rsidR="00766797" w:rsidRPr="00766797" w:rsidRDefault="00766797" w:rsidP="00766797">
      <w:pPr>
        <w:rPr>
          <w:sz w:val="20"/>
          <w:szCs w:val="20"/>
        </w:rPr>
      </w:pPr>
      <w:r w:rsidRPr="00766797">
        <w:rPr>
          <w:sz w:val="20"/>
          <w:szCs w:val="20"/>
        </w:rPr>
        <w:t>int index = 0;</w:t>
      </w:r>
    </w:p>
    <w:p w14:paraId="0CF73657" w14:textId="77777777" w:rsidR="00766797" w:rsidRPr="00766797" w:rsidRDefault="00766797" w:rsidP="00766797">
      <w:pPr>
        <w:rPr>
          <w:sz w:val="20"/>
          <w:szCs w:val="20"/>
        </w:rPr>
      </w:pPr>
      <w:r w:rsidRPr="00766797">
        <w:rPr>
          <w:sz w:val="20"/>
          <w:szCs w:val="20"/>
        </w:rPr>
        <w:t>int data[MAX] = {0};</w:t>
      </w:r>
    </w:p>
    <w:p w14:paraId="02EC698C" w14:textId="77777777" w:rsidR="00766797" w:rsidRPr="00766797" w:rsidRDefault="00766797" w:rsidP="00766797">
      <w:pPr>
        <w:rPr>
          <w:sz w:val="20"/>
          <w:szCs w:val="20"/>
        </w:rPr>
      </w:pPr>
      <w:r w:rsidRPr="00766797">
        <w:rPr>
          <w:sz w:val="20"/>
          <w:szCs w:val="20"/>
        </w:rPr>
        <w:t>int main()</w:t>
      </w:r>
    </w:p>
    <w:p w14:paraId="4299CD57" w14:textId="77777777" w:rsidR="00766797" w:rsidRPr="00766797" w:rsidRDefault="00766797" w:rsidP="00766797">
      <w:pPr>
        <w:rPr>
          <w:sz w:val="20"/>
          <w:szCs w:val="20"/>
        </w:rPr>
      </w:pPr>
      <w:r w:rsidRPr="00766797">
        <w:rPr>
          <w:sz w:val="20"/>
          <w:szCs w:val="20"/>
        </w:rPr>
        <w:t>{</w:t>
      </w:r>
    </w:p>
    <w:p w14:paraId="21676644" w14:textId="77777777" w:rsidR="00766797" w:rsidRPr="00766797" w:rsidRDefault="00766797" w:rsidP="00766797">
      <w:pPr>
        <w:rPr>
          <w:sz w:val="20"/>
          <w:szCs w:val="20"/>
        </w:rPr>
      </w:pPr>
      <w:r w:rsidRPr="00766797">
        <w:rPr>
          <w:sz w:val="20"/>
          <w:szCs w:val="20"/>
        </w:rPr>
        <w:t xml:space="preserve">    int i;</w:t>
      </w:r>
    </w:p>
    <w:p w14:paraId="16CAF926" w14:textId="77777777" w:rsidR="00766797" w:rsidRPr="00766797" w:rsidRDefault="00766797" w:rsidP="00766797">
      <w:pPr>
        <w:rPr>
          <w:sz w:val="20"/>
          <w:szCs w:val="20"/>
        </w:rPr>
      </w:pPr>
      <w:r w:rsidRPr="00766797">
        <w:rPr>
          <w:sz w:val="20"/>
          <w:szCs w:val="20"/>
        </w:rPr>
        <w:t xml:space="preserve">    unsigned long sum;</w:t>
      </w:r>
    </w:p>
    <w:p w14:paraId="03C4F45C" w14:textId="77777777" w:rsidR="00766797" w:rsidRPr="00766797" w:rsidRDefault="00766797" w:rsidP="00766797">
      <w:pPr>
        <w:rPr>
          <w:sz w:val="20"/>
          <w:szCs w:val="20"/>
        </w:rPr>
      </w:pPr>
      <w:r w:rsidRPr="00766797">
        <w:rPr>
          <w:sz w:val="20"/>
          <w:szCs w:val="20"/>
        </w:rPr>
        <w:t xml:space="preserve">    pthread_t tidA, tidB;</w:t>
      </w:r>
    </w:p>
    <w:p w14:paraId="35DF20D3" w14:textId="77777777" w:rsidR="00766797" w:rsidRPr="00766797" w:rsidRDefault="00766797" w:rsidP="00766797">
      <w:pPr>
        <w:rPr>
          <w:sz w:val="20"/>
          <w:szCs w:val="20"/>
        </w:rPr>
      </w:pPr>
      <w:r w:rsidRPr="00766797">
        <w:rPr>
          <w:sz w:val="20"/>
          <w:szCs w:val="20"/>
        </w:rPr>
        <w:t xml:space="preserve">    pthread_create(&amp;tidA, NULL, fodd, NULL);</w:t>
      </w:r>
    </w:p>
    <w:p w14:paraId="4BFB095B" w14:textId="77777777" w:rsidR="00766797" w:rsidRPr="00766797" w:rsidRDefault="00766797" w:rsidP="00766797">
      <w:pPr>
        <w:rPr>
          <w:sz w:val="20"/>
          <w:szCs w:val="20"/>
        </w:rPr>
      </w:pPr>
      <w:r w:rsidRPr="00766797">
        <w:rPr>
          <w:sz w:val="20"/>
          <w:szCs w:val="20"/>
        </w:rPr>
        <w:t xml:space="preserve">    pthread_create(&amp;tidB, NULL, feven, NULL);</w:t>
      </w:r>
    </w:p>
    <w:p w14:paraId="78A2C591" w14:textId="77777777" w:rsidR="00766797" w:rsidRPr="00766797" w:rsidRDefault="00766797" w:rsidP="00766797">
      <w:pPr>
        <w:rPr>
          <w:sz w:val="20"/>
          <w:szCs w:val="20"/>
        </w:rPr>
      </w:pPr>
      <w:r w:rsidRPr="00766797">
        <w:rPr>
          <w:sz w:val="20"/>
          <w:szCs w:val="20"/>
        </w:rPr>
        <w:t xml:space="preserve">    sum = 0;</w:t>
      </w:r>
    </w:p>
    <w:p w14:paraId="17823FE4" w14:textId="77777777" w:rsidR="00766797" w:rsidRPr="00766797" w:rsidRDefault="00766797" w:rsidP="00766797">
      <w:pPr>
        <w:rPr>
          <w:sz w:val="20"/>
          <w:szCs w:val="20"/>
        </w:rPr>
      </w:pPr>
      <w:r w:rsidRPr="00766797">
        <w:rPr>
          <w:sz w:val="20"/>
          <w:szCs w:val="20"/>
        </w:rPr>
        <w:t xml:space="preserve">    /*wait for both threads to terminate*/</w:t>
      </w:r>
    </w:p>
    <w:p w14:paraId="7AD9DD2D" w14:textId="77777777" w:rsidR="00766797" w:rsidRPr="00766797" w:rsidRDefault="00766797" w:rsidP="00766797">
      <w:pPr>
        <w:rPr>
          <w:sz w:val="20"/>
          <w:szCs w:val="20"/>
        </w:rPr>
      </w:pPr>
      <w:r w:rsidRPr="00766797">
        <w:rPr>
          <w:sz w:val="20"/>
          <w:szCs w:val="20"/>
        </w:rPr>
        <w:t xml:space="preserve">    pthread_join(tidA, NULL);</w:t>
      </w:r>
    </w:p>
    <w:p w14:paraId="1306EEE7" w14:textId="77777777" w:rsidR="00766797" w:rsidRPr="00766797" w:rsidRDefault="00766797" w:rsidP="00766797">
      <w:pPr>
        <w:rPr>
          <w:sz w:val="20"/>
          <w:szCs w:val="20"/>
        </w:rPr>
      </w:pPr>
      <w:r w:rsidRPr="00766797">
        <w:rPr>
          <w:sz w:val="20"/>
          <w:szCs w:val="20"/>
        </w:rPr>
        <w:t xml:space="preserve">    pthread_join(tidB, NULL);</w:t>
      </w:r>
    </w:p>
    <w:p w14:paraId="0C07C899" w14:textId="77777777" w:rsidR="00766797" w:rsidRPr="00766797" w:rsidRDefault="00766797" w:rsidP="00766797">
      <w:pPr>
        <w:rPr>
          <w:sz w:val="20"/>
          <w:szCs w:val="20"/>
        </w:rPr>
      </w:pPr>
      <w:r w:rsidRPr="00766797">
        <w:rPr>
          <w:sz w:val="20"/>
          <w:szCs w:val="20"/>
        </w:rPr>
        <w:t xml:space="preserve">    for(i = 0; i &lt; MAX; i++)</w:t>
      </w:r>
    </w:p>
    <w:p w14:paraId="21A73D4C" w14:textId="77777777" w:rsidR="00766797" w:rsidRPr="00766797" w:rsidRDefault="00766797" w:rsidP="00766797">
      <w:pPr>
        <w:rPr>
          <w:sz w:val="20"/>
          <w:szCs w:val="20"/>
        </w:rPr>
      </w:pPr>
      <w:r w:rsidRPr="00766797">
        <w:rPr>
          <w:sz w:val="20"/>
          <w:szCs w:val="20"/>
        </w:rPr>
        <w:t xml:space="preserve">        sum = sum + data[i];</w:t>
      </w:r>
    </w:p>
    <w:p w14:paraId="27E74A6D" w14:textId="77777777" w:rsidR="00766797" w:rsidRPr="00766797" w:rsidRDefault="00766797" w:rsidP="00766797">
      <w:pPr>
        <w:rPr>
          <w:sz w:val="20"/>
          <w:szCs w:val="20"/>
        </w:rPr>
      </w:pPr>
      <w:r w:rsidRPr="00766797">
        <w:rPr>
          <w:sz w:val="20"/>
          <w:szCs w:val="20"/>
        </w:rPr>
        <w:t xml:space="preserve">    printf("The sum is %lu\n",sum);</w:t>
      </w:r>
    </w:p>
    <w:p w14:paraId="6F1F0BD1" w14:textId="77777777" w:rsidR="00766797" w:rsidRPr="00766797" w:rsidRDefault="00766797" w:rsidP="00766797">
      <w:pPr>
        <w:rPr>
          <w:sz w:val="20"/>
          <w:szCs w:val="20"/>
        </w:rPr>
      </w:pPr>
      <w:r w:rsidRPr="00766797">
        <w:rPr>
          <w:sz w:val="20"/>
          <w:szCs w:val="20"/>
        </w:rPr>
        <w:t xml:space="preserve">    return 0;</w:t>
      </w:r>
    </w:p>
    <w:p w14:paraId="15153110" w14:textId="77777777" w:rsidR="00766797" w:rsidRPr="00766797" w:rsidRDefault="00766797" w:rsidP="00766797">
      <w:pPr>
        <w:rPr>
          <w:sz w:val="20"/>
          <w:szCs w:val="20"/>
        </w:rPr>
      </w:pPr>
      <w:r w:rsidRPr="00766797">
        <w:rPr>
          <w:sz w:val="20"/>
          <w:szCs w:val="20"/>
        </w:rPr>
        <w:t>}</w:t>
      </w:r>
    </w:p>
    <w:p w14:paraId="3BDCEC5A" w14:textId="77777777" w:rsidR="00766797" w:rsidRPr="00766797" w:rsidRDefault="00766797" w:rsidP="00766797">
      <w:pPr>
        <w:rPr>
          <w:sz w:val="20"/>
          <w:szCs w:val="20"/>
        </w:rPr>
      </w:pPr>
      <w:r w:rsidRPr="00766797">
        <w:rPr>
          <w:sz w:val="20"/>
          <w:szCs w:val="20"/>
        </w:rPr>
        <w:t>void *fodd(void *arg)</w:t>
      </w:r>
    </w:p>
    <w:p w14:paraId="25640FFD" w14:textId="77777777" w:rsidR="00766797" w:rsidRPr="00766797" w:rsidRDefault="00766797" w:rsidP="00766797">
      <w:pPr>
        <w:rPr>
          <w:sz w:val="20"/>
          <w:szCs w:val="20"/>
        </w:rPr>
      </w:pPr>
      <w:r w:rsidRPr="00766797">
        <w:rPr>
          <w:sz w:val="20"/>
          <w:szCs w:val="20"/>
        </w:rPr>
        <w:t xml:space="preserve">{    </w:t>
      </w:r>
    </w:p>
    <w:p w14:paraId="0AC627D8" w14:textId="77777777" w:rsidR="00766797" w:rsidRPr="00766797" w:rsidRDefault="00766797" w:rsidP="00766797">
      <w:pPr>
        <w:rPr>
          <w:sz w:val="20"/>
          <w:szCs w:val="20"/>
        </w:rPr>
      </w:pPr>
      <w:r w:rsidRPr="00766797">
        <w:rPr>
          <w:sz w:val="20"/>
          <w:szCs w:val="20"/>
        </w:rPr>
        <w:t xml:space="preserve">    int i, val;</w:t>
      </w:r>
    </w:p>
    <w:p w14:paraId="6EF32F28" w14:textId="77777777" w:rsidR="00766797" w:rsidRPr="00766797" w:rsidRDefault="00766797" w:rsidP="00766797">
      <w:pPr>
        <w:rPr>
          <w:sz w:val="20"/>
          <w:szCs w:val="20"/>
        </w:rPr>
      </w:pPr>
      <w:r w:rsidRPr="00766797">
        <w:rPr>
          <w:sz w:val="20"/>
          <w:szCs w:val="20"/>
        </w:rPr>
        <w:t xml:space="preserve">    while(index &lt; MAX)</w:t>
      </w:r>
    </w:p>
    <w:p w14:paraId="0264F963" w14:textId="77777777" w:rsidR="00766797" w:rsidRPr="00766797" w:rsidRDefault="00766797" w:rsidP="00766797">
      <w:pPr>
        <w:rPr>
          <w:sz w:val="20"/>
          <w:szCs w:val="20"/>
        </w:rPr>
      </w:pPr>
      <w:r w:rsidRPr="00766797">
        <w:rPr>
          <w:sz w:val="20"/>
          <w:szCs w:val="20"/>
        </w:rPr>
        <w:t xml:space="preserve">    {</w:t>
      </w:r>
    </w:p>
    <w:p w14:paraId="76BFF525" w14:textId="77777777" w:rsidR="00766797" w:rsidRPr="00020AE1" w:rsidRDefault="00766797" w:rsidP="00766797">
      <w:pPr>
        <w:rPr>
          <w:sz w:val="20"/>
          <w:szCs w:val="20"/>
          <w:shd w:val="pct15" w:color="auto" w:fill="FFFFFF"/>
        </w:rPr>
      </w:pPr>
      <w:r w:rsidRPr="00766797">
        <w:rPr>
          <w:sz w:val="20"/>
          <w:szCs w:val="20"/>
        </w:rPr>
        <w:t xml:space="preserve">   </w:t>
      </w:r>
      <w:r w:rsidRPr="00020AE1">
        <w:rPr>
          <w:sz w:val="20"/>
          <w:szCs w:val="20"/>
          <w:shd w:val="pct15" w:color="auto" w:fill="FFFFFF"/>
        </w:rPr>
        <w:t xml:space="preserve"> pthread_mutex_lock(&amp;counter_mutex);</w:t>
      </w:r>
    </w:p>
    <w:p w14:paraId="3D2C96C3"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for (i=0; i&lt;NLOOP; i++) {</w:t>
      </w:r>
    </w:p>
    <w:p w14:paraId="72A08D3B"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data[index] = odd;</w:t>
      </w:r>
    </w:p>
    <w:p w14:paraId="1456FAD6"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odd = odd + 2;</w:t>
      </w:r>
    </w:p>
    <w:p w14:paraId="67E19485"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index++;</w:t>
      </w:r>
    </w:p>
    <w:p w14:paraId="540B95AC"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w:t>
      </w:r>
    </w:p>
    <w:p w14:paraId="5B79BBC7"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w:t>
      </w:r>
    </w:p>
    <w:p w14:paraId="6825A864"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pthread_mutex_unlock(&amp;counter_mutex);</w:t>
      </w:r>
    </w:p>
    <w:p w14:paraId="07BA0223" w14:textId="77777777" w:rsidR="00766797" w:rsidRPr="00766797" w:rsidRDefault="00766797" w:rsidP="00766797">
      <w:pPr>
        <w:rPr>
          <w:sz w:val="20"/>
          <w:szCs w:val="20"/>
        </w:rPr>
      </w:pPr>
      <w:r w:rsidRPr="00766797">
        <w:rPr>
          <w:sz w:val="20"/>
          <w:szCs w:val="20"/>
        </w:rPr>
        <w:t xml:space="preserve">    </w:t>
      </w:r>
    </w:p>
    <w:p w14:paraId="05F0AB38" w14:textId="77777777" w:rsidR="00766797" w:rsidRPr="00766797" w:rsidRDefault="00766797" w:rsidP="00766797">
      <w:pPr>
        <w:rPr>
          <w:sz w:val="20"/>
          <w:szCs w:val="20"/>
        </w:rPr>
      </w:pPr>
      <w:r w:rsidRPr="00766797">
        <w:rPr>
          <w:sz w:val="20"/>
          <w:szCs w:val="20"/>
        </w:rPr>
        <w:t xml:space="preserve">    }</w:t>
      </w:r>
    </w:p>
    <w:p w14:paraId="7CE54727" w14:textId="77777777" w:rsidR="00766797" w:rsidRPr="00766797" w:rsidRDefault="00766797" w:rsidP="00766797">
      <w:pPr>
        <w:rPr>
          <w:sz w:val="20"/>
          <w:szCs w:val="20"/>
        </w:rPr>
      </w:pPr>
      <w:r w:rsidRPr="00766797">
        <w:rPr>
          <w:sz w:val="20"/>
          <w:szCs w:val="20"/>
        </w:rPr>
        <w:t xml:space="preserve">    return NULL;</w:t>
      </w:r>
    </w:p>
    <w:p w14:paraId="02E78BC6" w14:textId="77777777" w:rsidR="00766797" w:rsidRPr="00766797" w:rsidRDefault="00766797" w:rsidP="00766797">
      <w:pPr>
        <w:rPr>
          <w:sz w:val="20"/>
          <w:szCs w:val="20"/>
        </w:rPr>
      </w:pPr>
      <w:r w:rsidRPr="00766797">
        <w:rPr>
          <w:sz w:val="20"/>
          <w:szCs w:val="20"/>
        </w:rPr>
        <w:t>}</w:t>
      </w:r>
    </w:p>
    <w:p w14:paraId="07E9CDED" w14:textId="77777777" w:rsidR="00766797" w:rsidRPr="00766797" w:rsidRDefault="00766797" w:rsidP="00766797">
      <w:pPr>
        <w:rPr>
          <w:sz w:val="20"/>
          <w:szCs w:val="20"/>
        </w:rPr>
      </w:pPr>
      <w:r w:rsidRPr="00766797">
        <w:rPr>
          <w:sz w:val="20"/>
          <w:szCs w:val="20"/>
        </w:rPr>
        <w:t>void *feven(void *arg)</w:t>
      </w:r>
    </w:p>
    <w:p w14:paraId="2F8DA9E9" w14:textId="77777777" w:rsidR="00766797" w:rsidRPr="00766797" w:rsidRDefault="00766797" w:rsidP="00766797">
      <w:pPr>
        <w:rPr>
          <w:sz w:val="20"/>
          <w:szCs w:val="20"/>
        </w:rPr>
      </w:pPr>
      <w:r w:rsidRPr="00766797">
        <w:rPr>
          <w:sz w:val="20"/>
          <w:szCs w:val="20"/>
        </w:rPr>
        <w:t>{</w:t>
      </w:r>
    </w:p>
    <w:p w14:paraId="68BC0B93" w14:textId="77777777" w:rsidR="00766797" w:rsidRPr="00766797" w:rsidRDefault="00766797" w:rsidP="00766797">
      <w:pPr>
        <w:rPr>
          <w:sz w:val="20"/>
          <w:szCs w:val="20"/>
        </w:rPr>
      </w:pPr>
      <w:r w:rsidRPr="00766797">
        <w:rPr>
          <w:sz w:val="20"/>
          <w:szCs w:val="20"/>
        </w:rPr>
        <w:t xml:space="preserve">    int i, val;</w:t>
      </w:r>
    </w:p>
    <w:p w14:paraId="11150359" w14:textId="77777777" w:rsidR="00766797" w:rsidRPr="00766797" w:rsidRDefault="00766797" w:rsidP="00766797">
      <w:pPr>
        <w:rPr>
          <w:sz w:val="20"/>
          <w:szCs w:val="20"/>
        </w:rPr>
      </w:pPr>
      <w:r w:rsidRPr="00766797">
        <w:rPr>
          <w:sz w:val="20"/>
          <w:szCs w:val="20"/>
        </w:rPr>
        <w:t xml:space="preserve">    while(index &lt; MAX)</w:t>
      </w:r>
    </w:p>
    <w:p w14:paraId="6E2E2F91" w14:textId="77777777" w:rsidR="00766797" w:rsidRPr="00020AE1" w:rsidRDefault="00766797" w:rsidP="00766797">
      <w:pPr>
        <w:rPr>
          <w:sz w:val="20"/>
          <w:szCs w:val="20"/>
          <w:shd w:val="pct15" w:color="auto" w:fill="FFFFFF"/>
        </w:rPr>
      </w:pPr>
      <w:r w:rsidRPr="00766797">
        <w:rPr>
          <w:sz w:val="20"/>
          <w:szCs w:val="20"/>
        </w:rPr>
        <w:t xml:space="preserve">    </w:t>
      </w:r>
      <w:r w:rsidRPr="00020AE1">
        <w:rPr>
          <w:sz w:val="20"/>
          <w:szCs w:val="20"/>
          <w:shd w:val="pct15" w:color="auto" w:fill="FFFFFF"/>
        </w:rPr>
        <w:t>{</w:t>
      </w:r>
    </w:p>
    <w:p w14:paraId="7CE3BD64"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pthread_mutex_lock(&amp;counter_mutex);</w:t>
      </w:r>
    </w:p>
    <w:p w14:paraId="47E59EF0"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for (i=0; i&lt;NLOOP; i++) {</w:t>
      </w:r>
    </w:p>
    <w:p w14:paraId="4F0F2F88"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data[index] = even;</w:t>
      </w:r>
    </w:p>
    <w:p w14:paraId="149F6626"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even = even + 2;</w:t>
      </w:r>
    </w:p>
    <w:p w14:paraId="421E8F4E"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index++;</w:t>
      </w:r>
    </w:p>
    <w:p w14:paraId="296C7276"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w:t>
      </w:r>
    </w:p>
    <w:p w14:paraId="406FEB83" w14:textId="77777777" w:rsidR="00766797" w:rsidRPr="00020AE1" w:rsidRDefault="00766797" w:rsidP="00766797">
      <w:pPr>
        <w:rPr>
          <w:sz w:val="20"/>
          <w:szCs w:val="20"/>
          <w:shd w:val="pct15" w:color="auto" w:fill="FFFFFF"/>
        </w:rPr>
      </w:pPr>
      <w:r w:rsidRPr="00020AE1">
        <w:rPr>
          <w:sz w:val="20"/>
          <w:szCs w:val="20"/>
          <w:shd w:val="pct15" w:color="auto" w:fill="FFFFFF"/>
        </w:rPr>
        <w:t xml:space="preserve">    }</w:t>
      </w:r>
    </w:p>
    <w:p w14:paraId="578D087B" w14:textId="6E75E012" w:rsidR="00766797" w:rsidRPr="00020AE1" w:rsidRDefault="00766797" w:rsidP="00766797">
      <w:pPr>
        <w:rPr>
          <w:sz w:val="20"/>
          <w:szCs w:val="20"/>
          <w:shd w:val="pct15" w:color="auto" w:fill="FFFFFF"/>
        </w:rPr>
      </w:pPr>
      <w:r w:rsidRPr="00020AE1">
        <w:rPr>
          <w:sz w:val="20"/>
          <w:szCs w:val="20"/>
          <w:shd w:val="pct15" w:color="auto" w:fill="FFFFFF"/>
        </w:rPr>
        <w:t xml:space="preserve">    pthread_mutex_unlock(&amp;counter_mutex);  </w:t>
      </w:r>
    </w:p>
    <w:p w14:paraId="588B4DAB" w14:textId="77777777" w:rsidR="00766797" w:rsidRPr="00766797" w:rsidRDefault="00766797" w:rsidP="00766797">
      <w:pPr>
        <w:rPr>
          <w:sz w:val="20"/>
          <w:szCs w:val="20"/>
        </w:rPr>
      </w:pPr>
      <w:r w:rsidRPr="00766797">
        <w:rPr>
          <w:sz w:val="20"/>
          <w:szCs w:val="20"/>
        </w:rPr>
        <w:t xml:space="preserve">    }</w:t>
      </w:r>
    </w:p>
    <w:p w14:paraId="732F840A" w14:textId="77777777" w:rsidR="00766797" w:rsidRPr="00766797" w:rsidRDefault="00766797" w:rsidP="00766797">
      <w:pPr>
        <w:rPr>
          <w:sz w:val="20"/>
          <w:szCs w:val="20"/>
        </w:rPr>
      </w:pPr>
      <w:r w:rsidRPr="00766797">
        <w:rPr>
          <w:sz w:val="20"/>
          <w:szCs w:val="20"/>
        </w:rPr>
        <w:t xml:space="preserve">    return NULL;</w:t>
      </w:r>
    </w:p>
    <w:p w14:paraId="337B874C" w14:textId="7839D0AA" w:rsidR="00766797" w:rsidRDefault="00766797" w:rsidP="00766797">
      <w:pPr>
        <w:rPr>
          <w:sz w:val="20"/>
          <w:szCs w:val="20"/>
        </w:rPr>
      </w:pPr>
      <w:r w:rsidRPr="00766797">
        <w:rPr>
          <w:sz w:val="20"/>
          <w:szCs w:val="20"/>
        </w:rPr>
        <w:t>}</w:t>
      </w:r>
    </w:p>
    <w:p w14:paraId="0E9F9A08" w14:textId="1AC17DE0" w:rsidR="005C185A" w:rsidRDefault="005C185A" w:rsidP="00766797">
      <w:pPr>
        <w:rPr>
          <w:sz w:val="20"/>
          <w:szCs w:val="20"/>
        </w:rPr>
        <w:sectPr w:rsidR="005C185A" w:rsidSect="00766797">
          <w:type w:val="continuous"/>
          <w:pgSz w:w="11900" w:h="16840"/>
          <w:pgMar w:top="1440" w:right="1440" w:bottom="1440" w:left="1440" w:header="851" w:footer="992" w:gutter="0"/>
          <w:cols w:num="2" w:sep="1" w:space="425"/>
          <w:docGrid w:type="lines" w:linePitch="423"/>
        </w:sectPr>
      </w:pPr>
    </w:p>
    <w:p w14:paraId="3CBA3B17" w14:textId="484C42C2" w:rsidR="00020AE1" w:rsidRDefault="00020AE1" w:rsidP="00766797">
      <w:pPr>
        <w:rPr>
          <w:sz w:val="20"/>
          <w:szCs w:val="20"/>
        </w:rPr>
      </w:pPr>
      <w:r>
        <w:rPr>
          <w:rFonts w:hint="eastAsia"/>
          <w:sz w:val="20"/>
          <w:szCs w:val="20"/>
        </w:rPr>
        <w:lastRenderedPageBreak/>
        <w:t>代码中灰色部分为临界区。</w:t>
      </w:r>
    </w:p>
    <w:p w14:paraId="3889CD73" w14:textId="6B9B37D8" w:rsidR="005C185A" w:rsidRDefault="005C185A" w:rsidP="00766797">
      <w:pPr>
        <w:rPr>
          <w:sz w:val="20"/>
          <w:szCs w:val="20"/>
        </w:rPr>
      </w:pPr>
      <w:r>
        <w:rPr>
          <w:rFonts w:hint="eastAsia"/>
          <w:sz w:val="20"/>
          <w:szCs w:val="20"/>
        </w:rPr>
        <w:t>双核，单独运行程序一次的结果。互斥锁的实现大大节省了算法在调度上的耗费。</w:t>
      </w:r>
      <w:r>
        <w:rPr>
          <w:noProof/>
        </w:rPr>
        <w:drawing>
          <wp:anchor distT="0" distB="0" distL="114300" distR="114300" simplePos="0" relativeHeight="251666432" behindDoc="0" locked="0" layoutInCell="1" allowOverlap="1" wp14:anchorId="488BF77F" wp14:editId="0CFAC757">
            <wp:simplePos x="914400" y="976745"/>
            <wp:positionH relativeFrom="column">
              <wp:align>left</wp:align>
            </wp:positionH>
            <wp:positionV relativeFrom="paragraph">
              <wp:align>top</wp:align>
            </wp:positionV>
            <wp:extent cx="2632075" cy="1212215"/>
            <wp:effectExtent l="0" t="0" r="0" b="698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2075" cy="1212215"/>
                    </a:xfrm>
                    <a:prstGeom prst="rect">
                      <a:avLst/>
                    </a:prstGeom>
                    <a:noFill/>
                    <a:ln>
                      <a:noFill/>
                    </a:ln>
                  </pic:spPr>
                </pic:pic>
              </a:graphicData>
            </a:graphic>
          </wp:anchor>
        </w:drawing>
      </w:r>
    </w:p>
    <w:p w14:paraId="5D07114D" w14:textId="11B27A77" w:rsidR="005C185A" w:rsidRDefault="005C185A" w:rsidP="00766797">
      <w:pPr>
        <w:rPr>
          <w:sz w:val="20"/>
          <w:szCs w:val="20"/>
        </w:rPr>
      </w:pPr>
      <w:r>
        <w:rPr>
          <w:rFonts w:hint="eastAsia"/>
          <w:sz w:val="20"/>
          <w:szCs w:val="20"/>
        </w:rPr>
        <w:t>但是，我们可以看到，即使是在双核处理器中，系统所使用的真实时间仍比用户时间要长。这是因为由于互斥锁的阻塞功能，实际上在某一时刻只有一个进程在运行，另一个进程处于被阻塞的情况。这与Peterson算法不同的是，算法将其中一个进程陷入while的自旋，实际上该部分也占用了总时间。这里体现了互斥锁算法的优越性，在双核运行上总会有一个核其实属于未使用状态，可以用来处理其他的进程。</w:t>
      </w:r>
    </w:p>
    <w:p w14:paraId="14BD522D" w14:textId="1A413E27" w:rsidR="005C185A" w:rsidRDefault="005C185A" w:rsidP="00766797">
      <w:pPr>
        <w:rPr>
          <w:sz w:val="20"/>
          <w:szCs w:val="20"/>
        </w:rPr>
      </w:pPr>
      <w:r>
        <w:rPr>
          <w:rFonts w:hint="eastAsia"/>
          <w:sz w:val="20"/>
          <w:szCs w:val="20"/>
        </w:rPr>
        <w:t>类似的，在线程创建和结束处加入gettimeofday的变量，测得总计运行时间为1-0.91</w:t>
      </w:r>
      <w:r>
        <w:rPr>
          <w:noProof/>
        </w:rPr>
        <w:drawing>
          <wp:anchor distT="0" distB="0" distL="114300" distR="114300" simplePos="0" relativeHeight="251667456" behindDoc="0" locked="0" layoutInCell="1" allowOverlap="1" wp14:anchorId="2F1007A5" wp14:editId="0FDEDAED">
            <wp:simplePos x="0" y="0"/>
            <wp:positionH relativeFrom="column">
              <wp:posOffset>0</wp:posOffset>
            </wp:positionH>
            <wp:positionV relativeFrom="paragraph">
              <wp:posOffset>116378</wp:posOffset>
            </wp:positionV>
            <wp:extent cx="2646045" cy="831215"/>
            <wp:effectExtent l="0" t="0" r="1905" b="698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46045" cy="831215"/>
                    </a:xfrm>
                    <a:prstGeom prst="rect">
                      <a:avLst/>
                    </a:prstGeom>
                    <a:noFill/>
                    <a:ln>
                      <a:noFill/>
                    </a:ln>
                  </pic:spPr>
                </pic:pic>
              </a:graphicData>
            </a:graphic>
          </wp:anchor>
        </w:drawing>
      </w:r>
      <w:r>
        <w:rPr>
          <w:sz w:val="20"/>
          <w:szCs w:val="20"/>
        </w:rPr>
        <w:t xml:space="preserve"> </w:t>
      </w:r>
      <w:r>
        <w:rPr>
          <w:rFonts w:hint="eastAsia"/>
          <w:sz w:val="20"/>
          <w:szCs w:val="20"/>
        </w:rPr>
        <w:t>=</w:t>
      </w:r>
      <w:r>
        <w:rPr>
          <w:sz w:val="20"/>
          <w:szCs w:val="20"/>
        </w:rPr>
        <w:t xml:space="preserve"> </w:t>
      </w:r>
      <w:r>
        <w:rPr>
          <w:rFonts w:hint="eastAsia"/>
          <w:sz w:val="20"/>
          <w:szCs w:val="20"/>
        </w:rPr>
        <w:t>0.0</w:t>
      </w:r>
      <w:r w:rsidR="00020AE1">
        <w:rPr>
          <w:rFonts w:hint="eastAsia"/>
          <w:sz w:val="20"/>
          <w:szCs w:val="20"/>
        </w:rPr>
        <w:t>9秒。这一部分的处理，近似总时间为之前使用Peterson算法的一半，于是猜想在双核系统运行下，由于另一个线程始终处于被阻塞的状态，所以双核处理器都用于处理同一个线程，并且赋值逻辑比较简单，数据之间依赖性低，其速度得到将近两倍的加速也是可行的。</w:t>
      </w:r>
    </w:p>
    <w:p w14:paraId="53FA1158" w14:textId="2EF1AABC" w:rsidR="007C4EE5" w:rsidRDefault="007C4EE5" w:rsidP="007C4EE5">
      <w:pPr>
        <w:pStyle w:val="a7"/>
        <w:numPr>
          <w:ilvl w:val="0"/>
          <w:numId w:val="3"/>
        </w:numPr>
        <w:ind w:firstLineChars="0"/>
        <w:rPr>
          <w:sz w:val="20"/>
          <w:szCs w:val="20"/>
        </w:rPr>
      </w:pPr>
      <w:r>
        <w:rPr>
          <w:rFonts w:hint="eastAsia"/>
          <w:sz w:val="20"/>
          <w:szCs w:val="20"/>
        </w:rPr>
        <w:t>_</w:t>
      </w:r>
      <w:r>
        <w:rPr>
          <w:sz w:val="20"/>
          <w:szCs w:val="20"/>
        </w:rPr>
        <w:t>_sync_fetch_and_add()</w:t>
      </w:r>
      <w:r>
        <w:rPr>
          <w:rFonts w:hint="eastAsia"/>
          <w:sz w:val="20"/>
          <w:szCs w:val="20"/>
        </w:rPr>
        <w:t>函数</w:t>
      </w:r>
    </w:p>
    <w:p w14:paraId="082FC3A5" w14:textId="54A695B4" w:rsidR="007C4EE5" w:rsidRDefault="007C4EE5" w:rsidP="007C4EE5">
      <w:pPr>
        <w:rPr>
          <w:sz w:val="20"/>
          <w:szCs w:val="20"/>
        </w:rPr>
      </w:pPr>
      <w:r>
        <w:rPr>
          <w:rFonts w:hint="eastAsia"/>
          <w:sz w:val="20"/>
          <w:szCs w:val="20"/>
        </w:rPr>
        <w:t>该函数从属于一个函数族。假设一个全局变量count在多个线程内被引用，其作用是把count++这样的操作变成一个原子操作，这样可以保证在进程切换时对count的操作不会因为切换进程而错误。因为普通的++操作不是一步完成的，不具备原子性，现将其原子化后可保证其正确性。</w:t>
      </w:r>
    </w:p>
    <w:p w14:paraId="15C9FF8C" w14:textId="0516BBC6" w:rsidR="007C4EE5" w:rsidRDefault="007C4EE5" w:rsidP="007C4EE5">
      <w:pPr>
        <w:rPr>
          <w:rFonts w:ascii="Arial" w:hAnsi="Arial" w:cs="Arial"/>
          <w:color w:val="362E2B"/>
          <w:sz w:val="21"/>
          <w:szCs w:val="21"/>
          <w:shd w:val="clear" w:color="auto" w:fill="FFFFFF"/>
        </w:rPr>
      </w:pPr>
      <w:r>
        <w:rPr>
          <w:rFonts w:ascii="Arial" w:hAnsi="Arial" w:cs="Arial"/>
          <w:color w:val="362E2B"/>
          <w:sz w:val="21"/>
          <w:szCs w:val="21"/>
          <w:shd w:val="clear" w:color="auto" w:fill="FFFFFF"/>
        </w:rPr>
        <w:t>type __sync_fetch_and_add (type *ptr, type value);</w:t>
      </w:r>
      <w:r>
        <w:rPr>
          <w:rFonts w:ascii="Arial" w:hAnsi="Arial" w:cs="Arial"/>
          <w:color w:val="362E2B"/>
          <w:sz w:val="21"/>
          <w:szCs w:val="21"/>
        </w:rPr>
        <w:br/>
      </w:r>
      <w:r>
        <w:rPr>
          <w:rFonts w:ascii="Arial" w:hAnsi="Arial" w:cs="Arial"/>
          <w:color w:val="362E2B"/>
          <w:sz w:val="21"/>
          <w:szCs w:val="21"/>
          <w:shd w:val="clear" w:color="auto" w:fill="FFFFFF"/>
        </w:rPr>
        <w:t>type __sync_fetch_and_sub (type *ptr, type value);</w:t>
      </w:r>
      <w:r>
        <w:rPr>
          <w:rFonts w:ascii="Arial" w:hAnsi="Arial" w:cs="Arial"/>
          <w:color w:val="362E2B"/>
          <w:sz w:val="21"/>
          <w:szCs w:val="21"/>
        </w:rPr>
        <w:br/>
      </w:r>
      <w:r>
        <w:rPr>
          <w:rFonts w:ascii="Arial" w:hAnsi="Arial" w:cs="Arial"/>
          <w:color w:val="362E2B"/>
          <w:sz w:val="21"/>
          <w:szCs w:val="21"/>
          <w:shd w:val="clear" w:color="auto" w:fill="FFFFFF"/>
        </w:rPr>
        <w:t>type __sync_fetch_and_or (type *ptr, type value);</w:t>
      </w:r>
      <w:r>
        <w:rPr>
          <w:rFonts w:ascii="Arial" w:hAnsi="Arial" w:cs="Arial"/>
          <w:color w:val="362E2B"/>
          <w:sz w:val="21"/>
          <w:szCs w:val="21"/>
        </w:rPr>
        <w:br/>
      </w:r>
      <w:r>
        <w:rPr>
          <w:rFonts w:ascii="Arial" w:hAnsi="Arial" w:cs="Arial"/>
          <w:color w:val="362E2B"/>
          <w:sz w:val="21"/>
          <w:szCs w:val="21"/>
          <w:shd w:val="clear" w:color="auto" w:fill="FFFFFF"/>
        </w:rPr>
        <w:t>type __sync_fetch_and_and (type *ptr, type value);</w:t>
      </w:r>
      <w:r>
        <w:rPr>
          <w:rFonts w:ascii="Arial" w:hAnsi="Arial" w:cs="Arial"/>
          <w:color w:val="362E2B"/>
          <w:sz w:val="21"/>
          <w:szCs w:val="21"/>
        </w:rPr>
        <w:br/>
      </w:r>
      <w:r>
        <w:rPr>
          <w:rFonts w:ascii="Arial" w:hAnsi="Arial" w:cs="Arial"/>
          <w:color w:val="362E2B"/>
          <w:sz w:val="21"/>
          <w:szCs w:val="21"/>
          <w:shd w:val="clear" w:color="auto" w:fill="FFFFFF"/>
        </w:rPr>
        <w:t>type __sync_fetch_and_xor (type *ptr, type value);</w:t>
      </w:r>
      <w:r>
        <w:rPr>
          <w:rFonts w:ascii="Arial" w:hAnsi="Arial" w:cs="Arial"/>
          <w:color w:val="362E2B"/>
          <w:sz w:val="21"/>
          <w:szCs w:val="21"/>
        </w:rPr>
        <w:br/>
      </w:r>
      <w:r>
        <w:rPr>
          <w:rFonts w:ascii="Arial" w:hAnsi="Arial" w:cs="Arial"/>
          <w:color w:val="362E2B"/>
          <w:sz w:val="21"/>
          <w:szCs w:val="21"/>
          <w:shd w:val="clear" w:color="auto" w:fill="FFFFFF"/>
        </w:rPr>
        <w:t>type __sync_fetch_and_nand (type *ptr, type value);</w:t>
      </w:r>
      <w:r>
        <w:rPr>
          <w:rFonts w:ascii="Arial" w:hAnsi="Arial" w:cs="Arial"/>
          <w:color w:val="362E2B"/>
          <w:sz w:val="21"/>
          <w:szCs w:val="21"/>
        </w:rPr>
        <w:br/>
      </w:r>
      <w:r>
        <w:rPr>
          <w:rFonts w:ascii="Arial" w:hAnsi="Arial" w:cs="Arial"/>
          <w:color w:val="362E2B"/>
          <w:sz w:val="21"/>
          <w:szCs w:val="21"/>
          <w:shd w:val="clear" w:color="auto" w:fill="FFFFFF"/>
        </w:rPr>
        <w:t>type __sync_add_and_fetch (type *ptr, type value);</w:t>
      </w:r>
      <w:r>
        <w:rPr>
          <w:rFonts w:ascii="Arial" w:hAnsi="Arial" w:cs="Arial"/>
          <w:color w:val="362E2B"/>
          <w:sz w:val="21"/>
          <w:szCs w:val="21"/>
        </w:rPr>
        <w:br/>
      </w:r>
      <w:r>
        <w:rPr>
          <w:rFonts w:ascii="Arial" w:hAnsi="Arial" w:cs="Arial"/>
          <w:color w:val="362E2B"/>
          <w:sz w:val="21"/>
          <w:szCs w:val="21"/>
          <w:shd w:val="clear" w:color="auto" w:fill="FFFFFF"/>
        </w:rPr>
        <w:t>type __sync_sub_and_fetch (type *ptr, type value);</w:t>
      </w:r>
      <w:r>
        <w:rPr>
          <w:rFonts w:ascii="Arial" w:hAnsi="Arial" w:cs="Arial"/>
          <w:color w:val="362E2B"/>
          <w:sz w:val="21"/>
          <w:szCs w:val="21"/>
        </w:rPr>
        <w:br/>
      </w:r>
      <w:r>
        <w:rPr>
          <w:rFonts w:ascii="Arial" w:hAnsi="Arial" w:cs="Arial"/>
          <w:color w:val="362E2B"/>
          <w:sz w:val="21"/>
          <w:szCs w:val="21"/>
          <w:shd w:val="clear" w:color="auto" w:fill="FFFFFF"/>
        </w:rPr>
        <w:t>type __sync_or_and_fetch (type *ptr, type value);</w:t>
      </w:r>
      <w:r>
        <w:rPr>
          <w:rFonts w:ascii="Arial" w:hAnsi="Arial" w:cs="Arial"/>
          <w:color w:val="362E2B"/>
          <w:sz w:val="21"/>
          <w:szCs w:val="21"/>
        </w:rPr>
        <w:br/>
      </w:r>
      <w:r>
        <w:rPr>
          <w:rFonts w:ascii="Arial" w:hAnsi="Arial" w:cs="Arial"/>
          <w:color w:val="362E2B"/>
          <w:sz w:val="21"/>
          <w:szCs w:val="21"/>
          <w:shd w:val="clear" w:color="auto" w:fill="FFFFFF"/>
        </w:rPr>
        <w:t>type __sync_and_and_fetch (type *ptr, type value);</w:t>
      </w:r>
      <w:r>
        <w:rPr>
          <w:rFonts w:ascii="Arial" w:hAnsi="Arial" w:cs="Arial"/>
          <w:color w:val="362E2B"/>
          <w:sz w:val="21"/>
          <w:szCs w:val="21"/>
        </w:rPr>
        <w:br/>
      </w:r>
      <w:r>
        <w:rPr>
          <w:rFonts w:ascii="Arial" w:hAnsi="Arial" w:cs="Arial"/>
          <w:color w:val="362E2B"/>
          <w:sz w:val="21"/>
          <w:szCs w:val="21"/>
          <w:shd w:val="clear" w:color="auto" w:fill="FFFFFF"/>
        </w:rPr>
        <w:t>type __sync_xor_and_fetch (type *ptr, type value);</w:t>
      </w:r>
      <w:r>
        <w:rPr>
          <w:rFonts w:ascii="Arial" w:hAnsi="Arial" w:cs="Arial"/>
          <w:color w:val="362E2B"/>
          <w:sz w:val="21"/>
          <w:szCs w:val="21"/>
        </w:rPr>
        <w:br/>
      </w:r>
      <w:r>
        <w:rPr>
          <w:rFonts w:ascii="Arial" w:hAnsi="Arial" w:cs="Arial"/>
          <w:color w:val="362E2B"/>
          <w:sz w:val="21"/>
          <w:szCs w:val="21"/>
          <w:shd w:val="clear" w:color="auto" w:fill="FFFFFF"/>
        </w:rPr>
        <w:t>type __sync_nand_and_fetch (type *ptr, type value);</w:t>
      </w:r>
    </w:p>
    <w:p w14:paraId="542E4FE7" w14:textId="00704BA1" w:rsidR="007C4EE5" w:rsidRDefault="007C4EE5" w:rsidP="007C4EE5">
      <w:pPr>
        <w:rPr>
          <w:rFonts w:ascii="Arial" w:hAnsi="Arial" w:cs="Arial"/>
          <w:color w:val="362E2B"/>
          <w:sz w:val="21"/>
          <w:szCs w:val="21"/>
          <w:shd w:val="clear" w:color="auto" w:fill="FFFFFF"/>
        </w:rPr>
      </w:pPr>
      <w:r>
        <w:rPr>
          <w:rFonts w:ascii="Arial" w:hAnsi="Arial" w:cs="Arial" w:hint="eastAsia"/>
          <w:color w:val="362E2B"/>
          <w:sz w:val="21"/>
          <w:szCs w:val="21"/>
          <w:shd w:val="clear" w:color="auto" w:fill="FFFFFF"/>
        </w:rPr>
        <w:t>以上为原子操作族的</w:t>
      </w:r>
      <w:r>
        <w:rPr>
          <w:rFonts w:ascii="Arial" w:hAnsi="Arial" w:cs="Arial" w:hint="eastAsia"/>
          <w:color w:val="362E2B"/>
          <w:sz w:val="21"/>
          <w:szCs w:val="21"/>
          <w:shd w:val="clear" w:color="auto" w:fill="FFFFFF"/>
        </w:rPr>
        <w:t>12</w:t>
      </w:r>
      <w:r>
        <w:rPr>
          <w:rFonts w:ascii="Arial" w:hAnsi="Arial" w:cs="Arial" w:hint="eastAsia"/>
          <w:color w:val="362E2B"/>
          <w:sz w:val="21"/>
          <w:szCs w:val="21"/>
          <w:shd w:val="clear" w:color="auto" w:fill="FFFFFF"/>
        </w:rPr>
        <w:t>个函数。各自实现了操作后返回和返回后操作的原子操作。</w:t>
      </w:r>
    </w:p>
    <w:p w14:paraId="6F11FECE" w14:textId="432BA5BE" w:rsidR="007C4EE5" w:rsidRDefault="00E81494" w:rsidP="007C4EE5">
      <w:pPr>
        <w:rPr>
          <w:rFonts w:ascii="Arial" w:hAnsi="Arial" w:cs="Arial"/>
          <w:color w:val="362E2B"/>
          <w:sz w:val="21"/>
          <w:szCs w:val="21"/>
          <w:shd w:val="clear" w:color="auto" w:fill="FFFFFF"/>
        </w:rPr>
      </w:pPr>
      <w:r>
        <w:rPr>
          <w:rFonts w:ascii="Arial" w:hAnsi="Arial" w:cs="Arial" w:hint="eastAsia"/>
          <w:color w:val="362E2B"/>
          <w:sz w:val="21"/>
          <w:szCs w:val="21"/>
          <w:shd w:val="clear" w:color="auto" w:fill="FFFFFF"/>
        </w:rPr>
        <w:t>之所以采用这些函数可以避免对全局变量修改的错误，是因为当对全局变量进行修改操作时，如果</w:t>
      </w:r>
      <w:r>
        <w:rPr>
          <w:rFonts w:ascii="Arial" w:hAnsi="Arial" w:cs="Arial" w:hint="eastAsia"/>
          <w:color w:val="362E2B"/>
          <w:sz w:val="21"/>
          <w:szCs w:val="21"/>
          <w:shd w:val="clear" w:color="auto" w:fill="FFFFFF"/>
        </w:rPr>
        <w:lastRenderedPageBreak/>
        <w:t>在修改到一半的情况下出现线程调度，很有可能导致操作重叠（比如说</w:t>
      </w:r>
      <w:r>
        <w:rPr>
          <w:rFonts w:ascii="Arial" w:hAnsi="Arial" w:cs="Arial" w:hint="eastAsia"/>
          <w:color w:val="362E2B"/>
          <w:sz w:val="21"/>
          <w:szCs w:val="21"/>
          <w:shd w:val="clear" w:color="auto" w:fill="FFFFFF"/>
        </w:rPr>
        <w:t>count</w:t>
      </w:r>
      <w:r>
        <w:rPr>
          <w:rFonts w:ascii="Arial" w:hAnsi="Arial" w:cs="Arial" w:hint="eastAsia"/>
          <w:color w:val="362E2B"/>
          <w:sz w:val="21"/>
          <w:szCs w:val="21"/>
          <w:shd w:val="clear" w:color="auto" w:fill="FFFFFF"/>
        </w:rPr>
        <w:t>当前等于</w:t>
      </w:r>
      <w:r>
        <w:rPr>
          <w:rFonts w:ascii="Arial" w:hAnsi="Arial" w:cs="Arial" w:hint="eastAsia"/>
          <w:color w:val="362E2B"/>
          <w:sz w:val="21"/>
          <w:szCs w:val="21"/>
          <w:shd w:val="clear" w:color="auto" w:fill="FFFFFF"/>
        </w:rPr>
        <w:t>10</w:t>
      </w:r>
      <w:r>
        <w:rPr>
          <w:rFonts w:ascii="Arial" w:hAnsi="Arial" w:cs="Arial" w:hint="eastAsia"/>
          <w:color w:val="362E2B"/>
          <w:sz w:val="21"/>
          <w:szCs w:val="21"/>
          <w:shd w:val="clear" w:color="auto" w:fill="FFFFFF"/>
        </w:rPr>
        <w:t>，在做完</w:t>
      </w:r>
      <w:r>
        <w:rPr>
          <w:rFonts w:ascii="Arial" w:hAnsi="Arial" w:cs="Arial" w:hint="eastAsia"/>
          <w:color w:val="362E2B"/>
          <w:sz w:val="21"/>
          <w:szCs w:val="21"/>
          <w:shd w:val="clear" w:color="auto" w:fill="FFFFFF"/>
        </w:rPr>
        <w:t>+1</w:t>
      </w:r>
      <w:r>
        <w:rPr>
          <w:rFonts w:ascii="Arial" w:hAnsi="Arial" w:cs="Arial" w:hint="eastAsia"/>
          <w:color w:val="362E2B"/>
          <w:sz w:val="21"/>
          <w:szCs w:val="21"/>
          <w:shd w:val="clear" w:color="auto" w:fill="FFFFFF"/>
        </w:rPr>
        <w:t>操作之后还没来得及写回就跳转走了，这样到下一个线程中从内存取出</w:t>
      </w:r>
      <w:r>
        <w:rPr>
          <w:rFonts w:ascii="Arial" w:hAnsi="Arial" w:cs="Arial" w:hint="eastAsia"/>
          <w:color w:val="362E2B"/>
          <w:sz w:val="21"/>
          <w:szCs w:val="21"/>
          <w:shd w:val="clear" w:color="auto" w:fill="FFFFFF"/>
        </w:rPr>
        <w:t>count</w:t>
      </w:r>
      <w:r>
        <w:rPr>
          <w:rFonts w:ascii="Arial" w:hAnsi="Arial" w:cs="Arial" w:hint="eastAsia"/>
          <w:color w:val="362E2B"/>
          <w:sz w:val="21"/>
          <w:szCs w:val="21"/>
          <w:shd w:val="clear" w:color="auto" w:fill="FFFFFF"/>
        </w:rPr>
        <w:t>的值还是</w:t>
      </w:r>
      <w:r>
        <w:rPr>
          <w:rFonts w:ascii="Arial" w:hAnsi="Arial" w:cs="Arial" w:hint="eastAsia"/>
          <w:color w:val="362E2B"/>
          <w:sz w:val="21"/>
          <w:szCs w:val="21"/>
          <w:shd w:val="clear" w:color="auto" w:fill="FFFFFF"/>
        </w:rPr>
        <w:t>10</w:t>
      </w:r>
      <w:r>
        <w:rPr>
          <w:rFonts w:ascii="Arial" w:hAnsi="Arial" w:cs="Arial" w:hint="eastAsia"/>
          <w:color w:val="362E2B"/>
          <w:sz w:val="21"/>
          <w:szCs w:val="21"/>
          <w:shd w:val="clear" w:color="auto" w:fill="FFFFFF"/>
        </w:rPr>
        <w:t>，随后</w:t>
      </w:r>
      <w:r>
        <w:rPr>
          <w:rFonts w:ascii="Arial" w:hAnsi="Arial" w:cs="Arial" w:hint="eastAsia"/>
          <w:color w:val="362E2B"/>
          <w:sz w:val="21"/>
          <w:szCs w:val="21"/>
          <w:shd w:val="clear" w:color="auto" w:fill="FFFFFF"/>
        </w:rPr>
        <w:t>+1</w:t>
      </w:r>
      <w:r>
        <w:rPr>
          <w:rFonts w:ascii="Arial" w:hAnsi="Arial" w:cs="Arial" w:hint="eastAsia"/>
          <w:color w:val="362E2B"/>
          <w:sz w:val="21"/>
          <w:szCs w:val="21"/>
          <w:shd w:val="clear" w:color="auto" w:fill="FFFFFF"/>
        </w:rPr>
        <w:t>操作，写回，跳转回原线程后，由于最后只剩一步写回，就出现了在两个</w:t>
      </w:r>
      <w:r>
        <w:rPr>
          <w:rFonts w:ascii="Arial" w:hAnsi="Arial" w:cs="Arial" w:hint="eastAsia"/>
          <w:color w:val="362E2B"/>
          <w:sz w:val="21"/>
          <w:szCs w:val="21"/>
          <w:shd w:val="clear" w:color="auto" w:fill="FFFFFF"/>
        </w:rPr>
        <w:t>+1</w:t>
      </w:r>
      <w:r>
        <w:rPr>
          <w:rFonts w:ascii="Arial" w:hAnsi="Arial" w:cs="Arial" w:hint="eastAsia"/>
          <w:color w:val="362E2B"/>
          <w:sz w:val="21"/>
          <w:szCs w:val="21"/>
          <w:shd w:val="clear" w:color="auto" w:fill="FFFFFF"/>
        </w:rPr>
        <w:t>操作后，</w:t>
      </w:r>
      <w:r>
        <w:rPr>
          <w:rFonts w:ascii="Arial" w:hAnsi="Arial" w:cs="Arial" w:hint="eastAsia"/>
          <w:color w:val="362E2B"/>
          <w:sz w:val="21"/>
          <w:szCs w:val="21"/>
          <w:shd w:val="clear" w:color="auto" w:fill="FFFFFF"/>
        </w:rPr>
        <w:t>count</w:t>
      </w:r>
      <w:r>
        <w:rPr>
          <w:rFonts w:ascii="Arial" w:hAnsi="Arial" w:cs="Arial" w:hint="eastAsia"/>
          <w:color w:val="362E2B"/>
          <w:sz w:val="21"/>
          <w:szCs w:val="21"/>
          <w:shd w:val="clear" w:color="auto" w:fill="FFFFFF"/>
        </w:rPr>
        <w:t>的值一直为</w:t>
      </w:r>
      <w:r>
        <w:rPr>
          <w:rFonts w:ascii="Arial" w:hAnsi="Arial" w:cs="Arial" w:hint="eastAsia"/>
          <w:color w:val="362E2B"/>
          <w:sz w:val="21"/>
          <w:szCs w:val="21"/>
          <w:shd w:val="clear" w:color="auto" w:fill="FFFFFF"/>
        </w:rPr>
        <w:t>11</w:t>
      </w:r>
      <w:r>
        <w:rPr>
          <w:rFonts w:ascii="Arial" w:hAnsi="Arial" w:cs="Arial" w:hint="eastAsia"/>
          <w:color w:val="362E2B"/>
          <w:sz w:val="21"/>
          <w:szCs w:val="21"/>
          <w:shd w:val="clear" w:color="auto" w:fill="FFFFFF"/>
        </w:rPr>
        <w:t>的错误），而将</w:t>
      </w:r>
      <w:r>
        <w:rPr>
          <w:rFonts w:ascii="Arial" w:hAnsi="Arial" w:cs="Arial" w:hint="eastAsia"/>
          <w:color w:val="362E2B"/>
          <w:sz w:val="21"/>
          <w:szCs w:val="21"/>
          <w:shd w:val="clear" w:color="auto" w:fill="FFFFFF"/>
        </w:rPr>
        <w:t>++</w:t>
      </w:r>
      <w:r>
        <w:rPr>
          <w:rFonts w:ascii="Arial" w:hAnsi="Arial" w:cs="Arial" w:hint="eastAsia"/>
          <w:color w:val="362E2B"/>
          <w:sz w:val="21"/>
          <w:szCs w:val="21"/>
          <w:shd w:val="clear" w:color="auto" w:fill="FFFFFF"/>
        </w:rPr>
        <w:t>操作原子化之后就不会出现这样的问题。</w:t>
      </w:r>
    </w:p>
    <w:p w14:paraId="7C824FFF" w14:textId="1FC871C9" w:rsidR="00E81494" w:rsidRDefault="00E81494" w:rsidP="007C4EE5">
      <w:pPr>
        <w:rPr>
          <w:rFonts w:ascii="Arial" w:hAnsi="Arial" w:cs="Arial"/>
          <w:color w:val="362E2B"/>
          <w:sz w:val="21"/>
          <w:szCs w:val="21"/>
          <w:shd w:val="clear" w:color="auto" w:fill="FFFFFF"/>
        </w:rPr>
      </w:pPr>
      <w:r>
        <w:rPr>
          <w:rFonts w:ascii="Arial" w:hAnsi="Arial" w:cs="Arial" w:hint="eastAsia"/>
          <w:color w:val="362E2B"/>
          <w:sz w:val="21"/>
          <w:szCs w:val="21"/>
          <w:shd w:val="clear" w:color="auto" w:fill="FFFFFF"/>
        </w:rPr>
        <w:t>代码：</w:t>
      </w:r>
    </w:p>
    <w:p w14:paraId="5708229C" w14:textId="77777777" w:rsidR="00E81494" w:rsidRDefault="00E81494" w:rsidP="00E81494">
      <w:pPr>
        <w:rPr>
          <w:sz w:val="20"/>
          <w:szCs w:val="20"/>
        </w:rPr>
        <w:sectPr w:rsidR="00E81494" w:rsidSect="005C185A">
          <w:type w:val="continuous"/>
          <w:pgSz w:w="11900" w:h="16840"/>
          <w:pgMar w:top="1440" w:right="1440" w:bottom="1440" w:left="1440" w:header="851" w:footer="992" w:gutter="0"/>
          <w:cols w:sep="1" w:space="425"/>
          <w:docGrid w:type="lines" w:linePitch="423"/>
        </w:sectPr>
      </w:pPr>
    </w:p>
    <w:p w14:paraId="76152C8D" w14:textId="3FDE87AF" w:rsidR="00E81494" w:rsidRPr="00E81494" w:rsidRDefault="00E81494" w:rsidP="00E81494">
      <w:pPr>
        <w:rPr>
          <w:sz w:val="20"/>
          <w:szCs w:val="20"/>
        </w:rPr>
      </w:pPr>
      <w:r w:rsidRPr="00E81494">
        <w:rPr>
          <w:sz w:val="20"/>
          <w:szCs w:val="20"/>
        </w:rPr>
        <w:t>#define _GNU_SOURCE</w:t>
      </w:r>
    </w:p>
    <w:p w14:paraId="255B248C" w14:textId="77777777" w:rsidR="00E81494" w:rsidRPr="00E81494" w:rsidRDefault="00E81494" w:rsidP="00E81494">
      <w:pPr>
        <w:rPr>
          <w:sz w:val="20"/>
          <w:szCs w:val="20"/>
        </w:rPr>
      </w:pPr>
    </w:p>
    <w:p w14:paraId="3495C422" w14:textId="77777777" w:rsidR="00E81494" w:rsidRPr="00E81494" w:rsidRDefault="00E81494" w:rsidP="00E81494">
      <w:pPr>
        <w:rPr>
          <w:sz w:val="20"/>
          <w:szCs w:val="20"/>
        </w:rPr>
      </w:pPr>
      <w:r w:rsidRPr="00E81494">
        <w:rPr>
          <w:sz w:val="20"/>
          <w:szCs w:val="20"/>
        </w:rPr>
        <w:t>#include &lt;stdio.h&gt;</w:t>
      </w:r>
    </w:p>
    <w:p w14:paraId="70922BCF" w14:textId="77777777" w:rsidR="00E81494" w:rsidRPr="00E81494" w:rsidRDefault="00E81494" w:rsidP="00E81494">
      <w:pPr>
        <w:rPr>
          <w:sz w:val="20"/>
          <w:szCs w:val="20"/>
        </w:rPr>
      </w:pPr>
      <w:r w:rsidRPr="00E81494">
        <w:rPr>
          <w:sz w:val="20"/>
          <w:szCs w:val="20"/>
        </w:rPr>
        <w:t>#include &lt;pthread.h&gt;</w:t>
      </w:r>
    </w:p>
    <w:p w14:paraId="32A78DC6" w14:textId="77777777" w:rsidR="00E81494" w:rsidRPr="00E81494" w:rsidRDefault="00E81494" w:rsidP="00E81494">
      <w:pPr>
        <w:rPr>
          <w:sz w:val="20"/>
          <w:szCs w:val="20"/>
        </w:rPr>
      </w:pPr>
      <w:r w:rsidRPr="00E81494">
        <w:rPr>
          <w:sz w:val="20"/>
          <w:szCs w:val="20"/>
        </w:rPr>
        <w:t>#include &lt;unistd.h&gt;</w:t>
      </w:r>
    </w:p>
    <w:p w14:paraId="60F6BC38" w14:textId="77777777" w:rsidR="00E81494" w:rsidRPr="00E81494" w:rsidRDefault="00E81494" w:rsidP="00E81494">
      <w:pPr>
        <w:rPr>
          <w:sz w:val="20"/>
          <w:szCs w:val="20"/>
        </w:rPr>
      </w:pPr>
      <w:r w:rsidRPr="00E81494">
        <w:rPr>
          <w:sz w:val="20"/>
          <w:szCs w:val="20"/>
        </w:rPr>
        <w:t>#include &lt;stdlib.h&gt;</w:t>
      </w:r>
    </w:p>
    <w:p w14:paraId="749FA1A2" w14:textId="77777777" w:rsidR="00E81494" w:rsidRPr="00E81494" w:rsidRDefault="00E81494" w:rsidP="00E81494">
      <w:pPr>
        <w:rPr>
          <w:sz w:val="20"/>
          <w:szCs w:val="20"/>
        </w:rPr>
      </w:pPr>
      <w:r w:rsidRPr="00E81494">
        <w:rPr>
          <w:sz w:val="20"/>
          <w:szCs w:val="20"/>
        </w:rPr>
        <w:t>#include &lt;sched.h&gt;</w:t>
      </w:r>
    </w:p>
    <w:p w14:paraId="2B08B645" w14:textId="77777777" w:rsidR="00E81494" w:rsidRPr="00E81494" w:rsidRDefault="00E81494" w:rsidP="00E81494">
      <w:pPr>
        <w:rPr>
          <w:sz w:val="20"/>
          <w:szCs w:val="20"/>
        </w:rPr>
      </w:pPr>
      <w:r w:rsidRPr="00E81494">
        <w:rPr>
          <w:sz w:val="20"/>
          <w:szCs w:val="20"/>
        </w:rPr>
        <w:t>#include &lt;linux/unistd.h&gt;</w:t>
      </w:r>
    </w:p>
    <w:p w14:paraId="084536A2" w14:textId="77777777" w:rsidR="00E81494" w:rsidRPr="00E81494" w:rsidRDefault="00E81494" w:rsidP="00E81494">
      <w:pPr>
        <w:rPr>
          <w:sz w:val="20"/>
          <w:szCs w:val="20"/>
        </w:rPr>
      </w:pPr>
      <w:r w:rsidRPr="00E81494">
        <w:rPr>
          <w:sz w:val="20"/>
          <w:szCs w:val="20"/>
        </w:rPr>
        <w:t>#include &lt;sys/syscall.h&gt;</w:t>
      </w:r>
    </w:p>
    <w:p w14:paraId="624D95DA" w14:textId="77777777" w:rsidR="00E81494" w:rsidRPr="00E81494" w:rsidRDefault="00E81494" w:rsidP="00E81494">
      <w:pPr>
        <w:rPr>
          <w:sz w:val="20"/>
          <w:szCs w:val="20"/>
        </w:rPr>
      </w:pPr>
      <w:r w:rsidRPr="00E81494">
        <w:rPr>
          <w:sz w:val="20"/>
          <w:szCs w:val="20"/>
        </w:rPr>
        <w:t>#include &lt;errno.h&gt;</w:t>
      </w:r>
    </w:p>
    <w:p w14:paraId="557AC474" w14:textId="77777777" w:rsidR="00E81494" w:rsidRPr="00E81494" w:rsidRDefault="00E81494" w:rsidP="00E81494">
      <w:pPr>
        <w:rPr>
          <w:sz w:val="20"/>
          <w:szCs w:val="20"/>
        </w:rPr>
      </w:pPr>
      <w:r w:rsidRPr="00E81494">
        <w:rPr>
          <w:sz w:val="20"/>
          <w:szCs w:val="20"/>
        </w:rPr>
        <w:t>#include&lt;linux/types.h&gt;</w:t>
      </w:r>
    </w:p>
    <w:p w14:paraId="61CF846F" w14:textId="77777777" w:rsidR="00E81494" w:rsidRPr="00E81494" w:rsidRDefault="00E81494" w:rsidP="00E81494">
      <w:pPr>
        <w:rPr>
          <w:sz w:val="20"/>
          <w:szCs w:val="20"/>
        </w:rPr>
      </w:pPr>
      <w:r w:rsidRPr="00E81494">
        <w:rPr>
          <w:sz w:val="20"/>
          <w:szCs w:val="20"/>
        </w:rPr>
        <w:t>#include&lt;time.h&gt;</w:t>
      </w:r>
    </w:p>
    <w:p w14:paraId="71187E8C" w14:textId="77777777" w:rsidR="00E81494" w:rsidRPr="00E81494" w:rsidRDefault="00E81494" w:rsidP="00E81494">
      <w:pPr>
        <w:rPr>
          <w:sz w:val="20"/>
          <w:szCs w:val="20"/>
        </w:rPr>
      </w:pPr>
      <w:r w:rsidRPr="00E81494">
        <w:rPr>
          <w:sz w:val="20"/>
          <w:szCs w:val="20"/>
        </w:rPr>
        <w:t>#include&lt;sys/time.h&gt;</w:t>
      </w:r>
    </w:p>
    <w:p w14:paraId="53BBB419" w14:textId="77777777" w:rsidR="00E81494" w:rsidRPr="00E81494" w:rsidRDefault="00E81494" w:rsidP="00E81494">
      <w:pPr>
        <w:rPr>
          <w:sz w:val="20"/>
          <w:szCs w:val="20"/>
        </w:rPr>
      </w:pPr>
    </w:p>
    <w:p w14:paraId="62F90B01" w14:textId="77777777" w:rsidR="00E81494" w:rsidRPr="00E81494" w:rsidRDefault="00E81494" w:rsidP="00E81494">
      <w:pPr>
        <w:rPr>
          <w:sz w:val="20"/>
          <w:szCs w:val="20"/>
        </w:rPr>
      </w:pPr>
      <w:r w:rsidRPr="00E81494">
        <w:rPr>
          <w:sz w:val="20"/>
          <w:szCs w:val="20"/>
        </w:rPr>
        <w:t>#define INC_TO 100 // one million...</w:t>
      </w:r>
    </w:p>
    <w:p w14:paraId="07282319" w14:textId="77777777" w:rsidR="00E81494" w:rsidRPr="00E81494" w:rsidRDefault="00E81494" w:rsidP="00E81494">
      <w:pPr>
        <w:rPr>
          <w:sz w:val="20"/>
          <w:szCs w:val="20"/>
        </w:rPr>
      </w:pPr>
      <w:r w:rsidRPr="00E81494">
        <w:rPr>
          <w:sz w:val="20"/>
          <w:szCs w:val="20"/>
        </w:rPr>
        <w:t>#define MAX 10000000</w:t>
      </w:r>
    </w:p>
    <w:p w14:paraId="29D7219E" w14:textId="77777777" w:rsidR="00E81494" w:rsidRPr="00E81494" w:rsidRDefault="00E81494" w:rsidP="00E81494">
      <w:pPr>
        <w:rPr>
          <w:sz w:val="20"/>
          <w:szCs w:val="20"/>
        </w:rPr>
      </w:pPr>
      <w:r w:rsidRPr="00E81494">
        <w:rPr>
          <w:sz w:val="20"/>
          <w:szCs w:val="20"/>
        </w:rPr>
        <w:t>int data[MAX] = {0};</w:t>
      </w:r>
    </w:p>
    <w:p w14:paraId="3D317255" w14:textId="77777777" w:rsidR="00E81494" w:rsidRPr="00E81494" w:rsidRDefault="00E81494" w:rsidP="00E81494">
      <w:pPr>
        <w:rPr>
          <w:sz w:val="20"/>
          <w:szCs w:val="20"/>
        </w:rPr>
      </w:pPr>
      <w:r w:rsidRPr="00E81494">
        <w:rPr>
          <w:sz w:val="20"/>
          <w:szCs w:val="20"/>
        </w:rPr>
        <w:t>unsigned long  sum()</w:t>
      </w:r>
    </w:p>
    <w:p w14:paraId="2CFBE8BE" w14:textId="77777777" w:rsidR="00E81494" w:rsidRPr="00E81494" w:rsidRDefault="00E81494" w:rsidP="00E81494">
      <w:pPr>
        <w:rPr>
          <w:sz w:val="20"/>
          <w:szCs w:val="20"/>
        </w:rPr>
      </w:pPr>
      <w:r w:rsidRPr="00E81494">
        <w:rPr>
          <w:sz w:val="20"/>
          <w:szCs w:val="20"/>
        </w:rPr>
        <w:t>{</w:t>
      </w:r>
    </w:p>
    <w:p w14:paraId="571C8DE6" w14:textId="77777777" w:rsidR="00E81494" w:rsidRPr="00E81494" w:rsidRDefault="00E81494" w:rsidP="00E81494">
      <w:pPr>
        <w:rPr>
          <w:sz w:val="20"/>
          <w:szCs w:val="20"/>
        </w:rPr>
      </w:pPr>
      <w:r w:rsidRPr="00E81494">
        <w:rPr>
          <w:sz w:val="20"/>
          <w:szCs w:val="20"/>
        </w:rPr>
        <w:t xml:space="preserve">     int i;</w:t>
      </w:r>
    </w:p>
    <w:p w14:paraId="7D7C9854" w14:textId="77777777" w:rsidR="00E81494" w:rsidRPr="00E81494" w:rsidRDefault="00E81494" w:rsidP="00E81494">
      <w:pPr>
        <w:rPr>
          <w:sz w:val="20"/>
          <w:szCs w:val="20"/>
        </w:rPr>
      </w:pPr>
      <w:r w:rsidRPr="00E81494">
        <w:rPr>
          <w:sz w:val="20"/>
          <w:szCs w:val="20"/>
        </w:rPr>
        <w:t xml:space="preserve">     unsigned long sum = 0;</w:t>
      </w:r>
    </w:p>
    <w:p w14:paraId="2FECBE4F" w14:textId="77777777" w:rsidR="00E81494" w:rsidRPr="00E81494" w:rsidRDefault="00E81494" w:rsidP="00E81494">
      <w:pPr>
        <w:rPr>
          <w:sz w:val="20"/>
          <w:szCs w:val="20"/>
        </w:rPr>
      </w:pPr>
      <w:r w:rsidRPr="00E81494">
        <w:rPr>
          <w:sz w:val="20"/>
          <w:szCs w:val="20"/>
        </w:rPr>
        <w:t xml:space="preserve">     for(i = 0; i &lt; MAX; i++)</w:t>
      </w:r>
    </w:p>
    <w:p w14:paraId="284DB6D7" w14:textId="77777777" w:rsidR="00E81494" w:rsidRPr="00E81494" w:rsidRDefault="00E81494" w:rsidP="00E81494">
      <w:pPr>
        <w:rPr>
          <w:sz w:val="20"/>
          <w:szCs w:val="20"/>
        </w:rPr>
      </w:pPr>
      <w:r w:rsidRPr="00E81494">
        <w:rPr>
          <w:sz w:val="20"/>
          <w:szCs w:val="20"/>
        </w:rPr>
        <w:t xml:space="preserve">         sum = sum + data[i];</w:t>
      </w:r>
    </w:p>
    <w:p w14:paraId="486C1D4A" w14:textId="77777777" w:rsidR="00E81494" w:rsidRPr="00E81494" w:rsidRDefault="00E81494" w:rsidP="00E81494">
      <w:pPr>
        <w:rPr>
          <w:sz w:val="20"/>
          <w:szCs w:val="20"/>
        </w:rPr>
      </w:pPr>
      <w:r w:rsidRPr="00E81494">
        <w:rPr>
          <w:sz w:val="20"/>
          <w:szCs w:val="20"/>
        </w:rPr>
        <w:t xml:space="preserve">     return sum;</w:t>
      </w:r>
    </w:p>
    <w:p w14:paraId="76AC68C9" w14:textId="77777777" w:rsidR="00E81494" w:rsidRPr="00E81494" w:rsidRDefault="00E81494" w:rsidP="00E81494">
      <w:pPr>
        <w:rPr>
          <w:sz w:val="20"/>
          <w:szCs w:val="20"/>
        </w:rPr>
      </w:pPr>
      <w:r w:rsidRPr="00E81494">
        <w:rPr>
          <w:sz w:val="20"/>
          <w:szCs w:val="20"/>
        </w:rPr>
        <w:t>}</w:t>
      </w:r>
    </w:p>
    <w:p w14:paraId="4F3CDD1B" w14:textId="77777777" w:rsidR="00E81494" w:rsidRPr="00E81494" w:rsidRDefault="00E81494" w:rsidP="00E81494">
      <w:pPr>
        <w:rPr>
          <w:sz w:val="20"/>
          <w:szCs w:val="20"/>
        </w:rPr>
      </w:pPr>
      <w:r w:rsidRPr="00E81494">
        <w:rPr>
          <w:sz w:val="20"/>
          <w:szCs w:val="20"/>
        </w:rPr>
        <w:t>int sub()</w:t>
      </w:r>
    </w:p>
    <w:p w14:paraId="6CFB38D6" w14:textId="77777777" w:rsidR="00E81494" w:rsidRPr="00E81494" w:rsidRDefault="00E81494" w:rsidP="00E81494">
      <w:pPr>
        <w:rPr>
          <w:sz w:val="20"/>
          <w:szCs w:val="20"/>
        </w:rPr>
      </w:pPr>
      <w:r w:rsidRPr="00E81494">
        <w:rPr>
          <w:sz w:val="20"/>
          <w:szCs w:val="20"/>
        </w:rPr>
        <w:t>{</w:t>
      </w:r>
    </w:p>
    <w:p w14:paraId="7CC05663" w14:textId="77777777" w:rsidR="00E81494" w:rsidRPr="00E81494" w:rsidRDefault="00E81494" w:rsidP="00E81494">
      <w:pPr>
        <w:rPr>
          <w:sz w:val="20"/>
          <w:szCs w:val="20"/>
        </w:rPr>
      </w:pPr>
      <w:r w:rsidRPr="00E81494">
        <w:rPr>
          <w:sz w:val="20"/>
          <w:szCs w:val="20"/>
        </w:rPr>
        <w:t xml:space="preserve">    int i,j;</w:t>
      </w:r>
    </w:p>
    <w:p w14:paraId="79BEFC7D" w14:textId="77777777" w:rsidR="00E81494" w:rsidRPr="00E81494" w:rsidRDefault="00E81494" w:rsidP="00E81494">
      <w:pPr>
        <w:rPr>
          <w:sz w:val="20"/>
          <w:szCs w:val="20"/>
        </w:rPr>
      </w:pPr>
      <w:r w:rsidRPr="00E81494">
        <w:rPr>
          <w:sz w:val="20"/>
          <w:szCs w:val="20"/>
        </w:rPr>
        <w:t xml:space="preserve">    int sub, ex_sub;</w:t>
      </w:r>
    </w:p>
    <w:p w14:paraId="2EE9303C" w14:textId="77777777" w:rsidR="00E81494" w:rsidRPr="00E81494" w:rsidRDefault="00E81494" w:rsidP="00E81494">
      <w:pPr>
        <w:rPr>
          <w:sz w:val="20"/>
          <w:szCs w:val="20"/>
        </w:rPr>
      </w:pPr>
      <w:r w:rsidRPr="00E81494">
        <w:rPr>
          <w:sz w:val="20"/>
          <w:szCs w:val="20"/>
        </w:rPr>
        <w:t xml:space="preserve">    ex_sub = data[1] - data[0];</w:t>
      </w:r>
    </w:p>
    <w:p w14:paraId="42EC4C22" w14:textId="77777777" w:rsidR="00E81494" w:rsidRPr="00E81494" w:rsidRDefault="00E81494" w:rsidP="00E81494">
      <w:pPr>
        <w:rPr>
          <w:sz w:val="20"/>
          <w:szCs w:val="20"/>
        </w:rPr>
      </w:pPr>
      <w:r w:rsidRPr="00E81494">
        <w:rPr>
          <w:sz w:val="20"/>
          <w:szCs w:val="20"/>
        </w:rPr>
        <w:t xml:space="preserve">    if(ex_sub &lt; 0)</w:t>
      </w:r>
    </w:p>
    <w:p w14:paraId="7E318220" w14:textId="77777777" w:rsidR="00E81494" w:rsidRPr="00E81494" w:rsidRDefault="00E81494" w:rsidP="00E81494">
      <w:pPr>
        <w:rPr>
          <w:sz w:val="20"/>
          <w:szCs w:val="20"/>
        </w:rPr>
      </w:pPr>
      <w:r w:rsidRPr="00E81494">
        <w:rPr>
          <w:sz w:val="20"/>
          <w:szCs w:val="20"/>
        </w:rPr>
        <w:t xml:space="preserve">    sub = -ex_sub;</w:t>
      </w:r>
    </w:p>
    <w:p w14:paraId="4C59F44B" w14:textId="77777777" w:rsidR="00E81494" w:rsidRPr="00E81494" w:rsidRDefault="00E81494" w:rsidP="00E81494">
      <w:pPr>
        <w:rPr>
          <w:sz w:val="20"/>
          <w:szCs w:val="20"/>
        </w:rPr>
      </w:pPr>
      <w:r w:rsidRPr="00E81494">
        <w:rPr>
          <w:sz w:val="20"/>
          <w:szCs w:val="20"/>
        </w:rPr>
        <w:t xml:space="preserve">    else sub = ex_sub;</w:t>
      </w:r>
    </w:p>
    <w:p w14:paraId="31FDC607" w14:textId="77777777" w:rsidR="00E81494" w:rsidRPr="00E81494" w:rsidRDefault="00E81494" w:rsidP="00E81494">
      <w:pPr>
        <w:rPr>
          <w:sz w:val="20"/>
          <w:szCs w:val="20"/>
        </w:rPr>
      </w:pPr>
      <w:r w:rsidRPr="00E81494">
        <w:rPr>
          <w:sz w:val="20"/>
          <w:szCs w:val="20"/>
        </w:rPr>
        <w:t xml:space="preserve">    for(i = 1; i &lt; MAX-1; i++)</w:t>
      </w:r>
    </w:p>
    <w:p w14:paraId="6FA2B9C8" w14:textId="77777777" w:rsidR="00E81494" w:rsidRPr="00E81494" w:rsidRDefault="00E81494" w:rsidP="00E81494">
      <w:pPr>
        <w:rPr>
          <w:sz w:val="20"/>
          <w:szCs w:val="20"/>
        </w:rPr>
      </w:pPr>
      <w:r w:rsidRPr="00E81494">
        <w:rPr>
          <w:sz w:val="20"/>
          <w:szCs w:val="20"/>
        </w:rPr>
        <w:t xml:space="preserve">    {</w:t>
      </w:r>
    </w:p>
    <w:p w14:paraId="50BE132F" w14:textId="77777777" w:rsidR="00E81494" w:rsidRPr="00E81494" w:rsidRDefault="00E81494" w:rsidP="00E81494">
      <w:pPr>
        <w:rPr>
          <w:sz w:val="20"/>
          <w:szCs w:val="20"/>
        </w:rPr>
      </w:pPr>
      <w:r w:rsidRPr="00E81494">
        <w:rPr>
          <w:sz w:val="20"/>
          <w:szCs w:val="20"/>
        </w:rPr>
        <w:t xml:space="preserve">        ex_sub = data[i+1] - data[i];</w:t>
      </w:r>
    </w:p>
    <w:p w14:paraId="26F2D0B6" w14:textId="77777777" w:rsidR="00E81494" w:rsidRPr="00E81494" w:rsidRDefault="00E81494" w:rsidP="00E81494">
      <w:pPr>
        <w:rPr>
          <w:sz w:val="20"/>
          <w:szCs w:val="20"/>
        </w:rPr>
      </w:pPr>
      <w:r w:rsidRPr="00E81494">
        <w:rPr>
          <w:sz w:val="20"/>
          <w:szCs w:val="20"/>
        </w:rPr>
        <w:t xml:space="preserve">        if(ex_sub &gt; sub || ex_sub + sub &lt; 0)</w:t>
      </w:r>
    </w:p>
    <w:p w14:paraId="7232E29A" w14:textId="200C0D2B" w:rsidR="00E81494" w:rsidRPr="00E81494" w:rsidRDefault="00E81494" w:rsidP="00E81494">
      <w:pPr>
        <w:rPr>
          <w:sz w:val="20"/>
          <w:szCs w:val="20"/>
        </w:rPr>
      </w:pPr>
      <w:r w:rsidRPr="00E81494">
        <w:rPr>
          <w:sz w:val="20"/>
          <w:szCs w:val="20"/>
        </w:rPr>
        <w:t xml:space="preserve">            sub = (ex_sub&gt;0)?ex_sub:(-ex_sub);  </w:t>
      </w:r>
    </w:p>
    <w:p w14:paraId="252C1426" w14:textId="77777777" w:rsidR="00E81494" w:rsidRPr="00E81494" w:rsidRDefault="00E81494" w:rsidP="00E81494">
      <w:pPr>
        <w:rPr>
          <w:sz w:val="20"/>
          <w:szCs w:val="20"/>
        </w:rPr>
      </w:pPr>
      <w:r w:rsidRPr="00E81494">
        <w:rPr>
          <w:sz w:val="20"/>
          <w:szCs w:val="20"/>
        </w:rPr>
        <w:t xml:space="preserve">    }</w:t>
      </w:r>
    </w:p>
    <w:p w14:paraId="270DC65B" w14:textId="77777777" w:rsidR="00E81494" w:rsidRPr="00E81494" w:rsidRDefault="00E81494" w:rsidP="00E81494">
      <w:pPr>
        <w:rPr>
          <w:sz w:val="20"/>
          <w:szCs w:val="20"/>
        </w:rPr>
      </w:pPr>
      <w:r w:rsidRPr="00E81494">
        <w:rPr>
          <w:sz w:val="20"/>
          <w:szCs w:val="20"/>
        </w:rPr>
        <w:t xml:space="preserve">    return sub;</w:t>
      </w:r>
    </w:p>
    <w:p w14:paraId="6CF91BFB" w14:textId="0961DCC0" w:rsidR="00E81494" w:rsidRPr="00E81494" w:rsidRDefault="00E81494" w:rsidP="00E81494">
      <w:pPr>
        <w:rPr>
          <w:sz w:val="20"/>
          <w:szCs w:val="20"/>
        </w:rPr>
      </w:pPr>
      <w:r w:rsidRPr="00E81494">
        <w:rPr>
          <w:sz w:val="20"/>
          <w:szCs w:val="20"/>
        </w:rPr>
        <w:t>}</w:t>
      </w:r>
    </w:p>
    <w:p w14:paraId="2BB358AE" w14:textId="77777777" w:rsidR="00E81494" w:rsidRPr="00E81494" w:rsidRDefault="00E81494" w:rsidP="00E81494">
      <w:pPr>
        <w:rPr>
          <w:sz w:val="20"/>
          <w:szCs w:val="20"/>
        </w:rPr>
      </w:pPr>
      <w:r w:rsidRPr="00E81494">
        <w:rPr>
          <w:sz w:val="20"/>
          <w:szCs w:val="20"/>
        </w:rPr>
        <w:t>int global_int = 0;</w:t>
      </w:r>
    </w:p>
    <w:p w14:paraId="1A5DE5A7" w14:textId="77777777" w:rsidR="00E81494" w:rsidRPr="00E81494" w:rsidRDefault="00E81494" w:rsidP="00E81494">
      <w:pPr>
        <w:rPr>
          <w:sz w:val="20"/>
          <w:szCs w:val="20"/>
        </w:rPr>
      </w:pPr>
      <w:r w:rsidRPr="00E81494">
        <w:rPr>
          <w:sz w:val="20"/>
          <w:szCs w:val="20"/>
        </w:rPr>
        <w:t>int odd = 1;</w:t>
      </w:r>
    </w:p>
    <w:p w14:paraId="1F3FF45D" w14:textId="77777777" w:rsidR="00E81494" w:rsidRPr="00E81494" w:rsidRDefault="00E81494" w:rsidP="00E81494">
      <w:pPr>
        <w:rPr>
          <w:sz w:val="20"/>
          <w:szCs w:val="20"/>
        </w:rPr>
      </w:pPr>
      <w:r w:rsidRPr="00E81494">
        <w:rPr>
          <w:sz w:val="20"/>
          <w:szCs w:val="20"/>
        </w:rPr>
        <w:t>int even = 0;</w:t>
      </w:r>
    </w:p>
    <w:p w14:paraId="738E4C34" w14:textId="77777777" w:rsidR="00E81494" w:rsidRPr="00E81494" w:rsidRDefault="00E81494" w:rsidP="00E81494">
      <w:pPr>
        <w:rPr>
          <w:sz w:val="20"/>
          <w:szCs w:val="20"/>
        </w:rPr>
      </w:pPr>
      <w:r w:rsidRPr="00E81494">
        <w:rPr>
          <w:sz w:val="20"/>
          <w:szCs w:val="20"/>
        </w:rPr>
        <w:t>pthread_mutex_t count_lock = PTHREAD_MUTEX_INITIALIZER;</w:t>
      </w:r>
    </w:p>
    <w:p w14:paraId="31954469" w14:textId="77777777" w:rsidR="00E81494" w:rsidRPr="00E81494" w:rsidRDefault="00E81494" w:rsidP="00E81494">
      <w:pPr>
        <w:rPr>
          <w:sz w:val="20"/>
          <w:szCs w:val="20"/>
        </w:rPr>
      </w:pPr>
    </w:p>
    <w:p w14:paraId="466E4A35" w14:textId="77777777" w:rsidR="00E81494" w:rsidRPr="00E81494" w:rsidRDefault="00E81494" w:rsidP="00E81494">
      <w:pPr>
        <w:rPr>
          <w:sz w:val="20"/>
          <w:szCs w:val="20"/>
        </w:rPr>
      </w:pPr>
      <w:r w:rsidRPr="00E81494">
        <w:rPr>
          <w:sz w:val="20"/>
          <w:szCs w:val="20"/>
        </w:rPr>
        <w:t>void *thread_routine( void *arg )</w:t>
      </w:r>
    </w:p>
    <w:p w14:paraId="1021B9D5" w14:textId="77777777" w:rsidR="00E81494" w:rsidRPr="00E81494" w:rsidRDefault="00E81494" w:rsidP="00E81494">
      <w:pPr>
        <w:rPr>
          <w:sz w:val="20"/>
          <w:szCs w:val="20"/>
        </w:rPr>
      </w:pPr>
      <w:r w:rsidRPr="00E81494">
        <w:rPr>
          <w:sz w:val="20"/>
          <w:szCs w:val="20"/>
        </w:rPr>
        <w:t>{</w:t>
      </w:r>
    </w:p>
    <w:p w14:paraId="78E2ED67" w14:textId="77777777" w:rsidR="00E81494" w:rsidRPr="00E81494" w:rsidRDefault="00E81494" w:rsidP="00E81494">
      <w:pPr>
        <w:rPr>
          <w:sz w:val="20"/>
          <w:szCs w:val="20"/>
        </w:rPr>
      </w:pPr>
      <w:r w:rsidRPr="00E81494">
        <w:rPr>
          <w:sz w:val="20"/>
          <w:szCs w:val="20"/>
        </w:rPr>
        <w:t xml:space="preserve">    int i;</w:t>
      </w:r>
    </w:p>
    <w:p w14:paraId="34BA7E22" w14:textId="77777777" w:rsidR="00E81494" w:rsidRPr="00E81494" w:rsidRDefault="00E81494" w:rsidP="00E81494">
      <w:pPr>
        <w:rPr>
          <w:sz w:val="20"/>
          <w:szCs w:val="20"/>
        </w:rPr>
      </w:pPr>
      <w:r w:rsidRPr="00E81494">
        <w:rPr>
          <w:sz w:val="20"/>
          <w:szCs w:val="20"/>
        </w:rPr>
        <w:t xml:space="preserve">    int proc_num = (int)(long)arg;</w:t>
      </w:r>
    </w:p>
    <w:p w14:paraId="685219CA" w14:textId="7271B1FC" w:rsidR="00E81494" w:rsidRPr="00E81494" w:rsidRDefault="00E81494" w:rsidP="00E81494">
      <w:pPr>
        <w:rPr>
          <w:sz w:val="20"/>
          <w:szCs w:val="20"/>
        </w:rPr>
      </w:pPr>
      <w:r w:rsidRPr="00E81494">
        <w:rPr>
          <w:sz w:val="20"/>
          <w:szCs w:val="20"/>
        </w:rPr>
        <w:t xml:space="preserve">      </w:t>
      </w:r>
    </w:p>
    <w:p w14:paraId="30B44874" w14:textId="77777777" w:rsidR="00E81494" w:rsidRPr="00E81494" w:rsidRDefault="00E81494" w:rsidP="00E81494">
      <w:pPr>
        <w:rPr>
          <w:sz w:val="20"/>
          <w:szCs w:val="20"/>
        </w:rPr>
      </w:pPr>
      <w:r w:rsidRPr="00E81494">
        <w:rPr>
          <w:sz w:val="20"/>
          <w:szCs w:val="20"/>
        </w:rPr>
        <w:t xml:space="preserve">    while(global_int &lt; MAX-1)</w:t>
      </w:r>
    </w:p>
    <w:p w14:paraId="43F65F76" w14:textId="0318D92A" w:rsidR="00E81494" w:rsidRPr="00E81494" w:rsidRDefault="00E81494" w:rsidP="00E81494">
      <w:pPr>
        <w:rPr>
          <w:sz w:val="20"/>
          <w:szCs w:val="20"/>
        </w:rPr>
      </w:pPr>
      <w:r w:rsidRPr="00E81494">
        <w:rPr>
          <w:sz w:val="20"/>
          <w:szCs w:val="20"/>
        </w:rPr>
        <w:t xml:space="preserve">    {</w:t>
      </w:r>
    </w:p>
    <w:p w14:paraId="5DB90603" w14:textId="77777777" w:rsidR="00E81494" w:rsidRPr="00E81494" w:rsidRDefault="00E81494" w:rsidP="00E81494">
      <w:pPr>
        <w:rPr>
          <w:sz w:val="20"/>
          <w:szCs w:val="20"/>
        </w:rPr>
      </w:pPr>
      <w:r w:rsidRPr="00E81494">
        <w:rPr>
          <w:sz w:val="20"/>
          <w:szCs w:val="20"/>
        </w:rPr>
        <w:t>//     global_int++;</w:t>
      </w:r>
    </w:p>
    <w:p w14:paraId="63770EB9" w14:textId="02C3E38F" w:rsidR="00E81494" w:rsidRPr="00E81494" w:rsidRDefault="00E81494" w:rsidP="00E81494">
      <w:pPr>
        <w:rPr>
          <w:sz w:val="20"/>
          <w:szCs w:val="20"/>
        </w:rPr>
      </w:pPr>
      <w:r w:rsidRPr="00E81494">
        <w:rPr>
          <w:sz w:val="20"/>
          <w:szCs w:val="20"/>
        </w:rPr>
        <w:t xml:space="preserve">        data[__sync_fetch_and_add( &amp;global_int, </w:t>
      </w:r>
      <w:r w:rsidRPr="00E81494">
        <w:rPr>
          <w:sz w:val="20"/>
          <w:szCs w:val="20"/>
        </w:rPr>
        <w:lastRenderedPageBreak/>
        <w:t xml:space="preserve">1 )] = __sync_fetch_and_add(&amp;odd, 2 );  </w:t>
      </w:r>
    </w:p>
    <w:p w14:paraId="697CC06C" w14:textId="77777777" w:rsidR="00E81494" w:rsidRPr="00E81494" w:rsidRDefault="00E81494" w:rsidP="00E81494">
      <w:pPr>
        <w:rPr>
          <w:sz w:val="20"/>
          <w:szCs w:val="20"/>
        </w:rPr>
      </w:pPr>
      <w:r w:rsidRPr="00E81494">
        <w:rPr>
          <w:sz w:val="20"/>
          <w:szCs w:val="20"/>
        </w:rPr>
        <w:t xml:space="preserve">    }</w:t>
      </w:r>
    </w:p>
    <w:p w14:paraId="3393A82C" w14:textId="0A09B216" w:rsidR="00E81494" w:rsidRPr="00E81494" w:rsidRDefault="00E81494" w:rsidP="00E81494">
      <w:pPr>
        <w:rPr>
          <w:sz w:val="20"/>
          <w:szCs w:val="20"/>
        </w:rPr>
      </w:pPr>
      <w:r w:rsidRPr="00E81494">
        <w:rPr>
          <w:sz w:val="20"/>
          <w:szCs w:val="20"/>
        </w:rPr>
        <w:t xml:space="preserve">    return NULL;</w:t>
      </w:r>
    </w:p>
    <w:p w14:paraId="42A78091" w14:textId="77777777" w:rsidR="00E81494" w:rsidRPr="00E81494" w:rsidRDefault="00E81494" w:rsidP="00E81494">
      <w:pPr>
        <w:rPr>
          <w:sz w:val="20"/>
          <w:szCs w:val="20"/>
        </w:rPr>
      </w:pPr>
      <w:r w:rsidRPr="00E81494">
        <w:rPr>
          <w:sz w:val="20"/>
          <w:szCs w:val="20"/>
        </w:rPr>
        <w:t>}</w:t>
      </w:r>
    </w:p>
    <w:p w14:paraId="2EFC19B0" w14:textId="77777777" w:rsidR="00E81494" w:rsidRPr="00E81494" w:rsidRDefault="00E81494" w:rsidP="00E81494">
      <w:pPr>
        <w:rPr>
          <w:sz w:val="20"/>
          <w:szCs w:val="20"/>
        </w:rPr>
      </w:pPr>
    </w:p>
    <w:p w14:paraId="705CA6F8" w14:textId="77777777" w:rsidR="00E81494" w:rsidRPr="00E81494" w:rsidRDefault="00E81494" w:rsidP="00E81494">
      <w:pPr>
        <w:rPr>
          <w:sz w:val="20"/>
          <w:szCs w:val="20"/>
        </w:rPr>
      </w:pPr>
      <w:r w:rsidRPr="00E81494">
        <w:rPr>
          <w:sz w:val="20"/>
          <w:szCs w:val="20"/>
        </w:rPr>
        <w:t>void *thread_routine2( void *arg )</w:t>
      </w:r>
    </w:p>
    <w:p w14:paraId="2D7E602C" w14:textId="77777777" w:rsidR="00E81494" w:rsidRPr="00E81494" w:rsidRDefault="00E81494" w:rsidP="00E81494">
      <w:pPr>
        <w:rPr>
          <w:sz w:val="20"/>
          <w:szCs w:val="20"/>
        </w:rPr>
      </w:pPr>
      <w:r w:rsidRPr="00E81494">
        <w:rPr>
          <w:sz w:val="20"/>
          <w:szCs w:val="20"/>
        </w:rPr>
        <w:t>{</w:t>
      </w:r>
    </w:p>
    <w:p w14:paraId="643C36FF" w14:textId="77777777" w:rsidR="00E81494" w:rsidRPr="00E81494" w:rsidRDefault="00E81494" w:rsidP="00E81494">
      <w:pPr>
        <w:rPr>
          <w:sz w:val="20"/>
          <w:szCs w:val="20"/>
        </w:rPr>
      </w:pPr>
      <w:r w:rsidRPr="00E81494">
        <w:rPr>
          <w:sz w:val="20"/>
          <w:szCs w:val="20"/>
        </w:rPr>
        <w:t xml:space="preserve">    int i;</w:t>
      </w:r>
    </w:p>
    <w:p w14:paraId="7516CB9F" w14:textId="77777777" w:rsidR="00E81494" w:rsidRPr="00E81494" w:rsidRDefault="00E81494" w:rsidP="00E81494">
      <w:pPr>
        <w:rPr>
          <w:sz w:val="20"/>
          <w:szCs w:val="20"/>
        </w:rPr>
      </w:pPr>
      <w:r w:rsidRPr="00E81494">
        <w:rPr>
          <w:sz w:val="20"/>
          <w:szCs w:val="20"/>
        </w:rPr>
        <w:t xml:space="preserve">    int proc_num = (int)(long)arg;</w:t>
      </w:r>
    </w:p>
    <w:p w14:paraId="54F982BA" w14:textId="3101B648" w:rsidR="00E81494" w:rsidRPr="00E81494" w:rsidRDefault="00E81494" w:rsidP="00E81494">
      <w:pPr>
        <w:rPr>
          <w:sz w:val="20"/>
          <w:szCs w:val="20"/>
        </w:rPr>
      </w:pPr>
      <w:r w:rsidRPr="00E81494">
        <w:rPr>
          <w:sz w:val="20"/>
          <w:szCs w:val="20"/>
        </w:rPr>
        <w:t xml:space="preserve"> </w:t>
      </w:r>
    </w:p>
    <w:p w14:paraId="03190EC3" w14:textId="77777777" w:rsidR="00E81494" w:rsidRPr="00E81494" w:rsidRDefault="00E81494" w:rsidP="00E81494">
      <w:pPr>
        <w:rPr>
          <w:sz w:val="20"/>
          <w:szCs w:val="20"/>
        </w:rPr>
      </w:pPr>
      <w:r w:rsidRPr="00E81494">
        <w:rPr>
          <w:sz w:val="20"/>
          <w:szCs w:val="20"/>
        </w:rPr>
        <w:t xml:space="preserve">    while(global_int &lt; MAX-1)</w:t>
      </w:r>
    </w:p>
    <w:p w14:paraId="7358059C" w14:textId="77777777" w:rsidR="00E81494" w:rsidRPr="00E81494" w:rsidRDefault="00E81494" w:rsidP="00E81494">
      <w:pPr>
        <w:rPr>
          <w:sz w:val="20"/>
          <w:szCs w:val="20"/>
        </w:rPr>
      </w:pPr>
      <w:r w:rsidRPr="00E81494">
        <w:rPr>
          <w:sz w:val="20"/>
          <w:szCs w:val="20"/>
        </w:rPr>
        <w:t xml:space="preserve">    {</w:t>
      </w:r>
    </w:p>
    <w:p w14:paraId="232D75BE" w14:textId="29BABC27" w:rsidR="00E81494" w:rsidRPr="00E81494" w:rsidRDefault="00E81494" w:rsidP="00E81494">
      <w:pPr>
        <w:rPr>
          <w:sz w:val="20"/>
          <w:szCs w:val="20"/>
        </w:rPr>
      </w:pPr>
      <w:r w:rsidRPr="00E81494">
        <w:rPr>
          <w:sz w:val="20"/>
          <w:szCs w:val="20"/>
        </w:rPr>
        <w:t xml:space="preserve">  </w:t>
      </w:r>
    </w:p>
    <w:p w14:paraId="220AB046" w14:textId="77777777" w:rsidR="00E81494" w:rsidRPr="00E81494" w:rsidRDefault="00E81494" w:rsidP="00E81494">
      <w:pPr>
        <w:rPr>
          <w:sz w:val="20"/>
          <w:szCs w:val="20"/>
        </w:rPr>
      </w:pPr>
      <w:r w:rsidRPr="00E81494">
        <w:rPr>
          <w:sz w:val="20"/>
          <w:szCs w:val="20"/>
        </w:rPr>
        <w:t>//     global_int++;</w:t>
      </w:r>
    </w:p>
    <w:p w14:paraId="0F193464" w14:textId="77777777" w:rsidR="00E81494" w:rsidRPr="00E81494" w:rsidRDefault="00E81494" w:rsidP="00E81494">
      <w:pPr>
        <w:rPr>
          <w:sz w:val="20"/>
          <w:szCs w:val="20"/>
        </w:rPr>
      </w:pPr>
      <w:r w:rsidRPr="00E81494">
        <w:rPr>
          <w:sz w:val="20"/>
          <w:szCs w:val="20"/>
        </w:rPr>
        <w:t xml:space="preserve">        data[__sync_fetch_and_add( &amp;global_int, 1 )] = __sync_fetch_and_add(&amp;even, 2 );</w:t>
      </w:r>
    </w:p>
    <w:p w14:paraId="5276369A" w14:textId="7BD0EF65" w:rsidR="00E81494" w:rsidRPr="00E81494" w:rsidRDefault="00E81494" w:rsidP="00E81494">
      <w:pPr>
        <w:rPr>
          <w:sz w:val="20"/>
          <w:szCs w:val="20"/>
        </w:rPr>
      </w:pPr>
      <w:r w:rsidRPr="00E81494">
        <w:rPr>
          <w:sz w:val="20"/>
          <w:szCs w:val="20"/>
        </w:rPr>
        <w:t xml:space="preserve">  </w:t>
      </w:r>
    </w:p>
    <w:p w14:paraId="1C1994DA" w14:textId="77777777" w:rsidR="00E81494" w:rsidRPr="00E81494" w:rsidRDefault="00E81494" w:rsidP="00E81494">
      <w:pPr>
        <w:rPr>
          <w:sz w:val="20"/>
          <w:szCs w:val="20"/>
        </w:rPr>
      </w:pPr>
      <w:r w:rsidRPr="00E81494">
        <w:rPr>
          <w:sz w:val="20"/>
          <w:szCs w:val="20"/>
        </w:rPr>
        <w:t xml:space="preserve">    }</w:t>
      </w:r>
    </w:p>
    <w:p w14:paraId="1C70400C" w14:textId="77777777" w:rsidR="00E81494" w:rsidRPr="00E81494" w:rsidRDefault="00E81494" w:rsidP="00E81494">
      <w:pPr>
        <w:rPr>
          <w:sz w:val="20"/>
          <w:szCs w:val="20"/>
        </w:rPr>
      </w:pPr>
      <w:r w:rsidRPr="00E81494">
        <w:rPr>
          <w:sz w:val="20"/>
          <w:szCs w:val="20"/>
        </w:rPr>
        <w:t xml:space="preserve">    </w:t>
      </w:r>
    </w:p>
    <w:p w14:paraId="1955BF77" w14:textId="77777777" w:rsidR="00E81494" w:rsidRPr="00E81494" w:rsidRDefault="00E81494" w:rsidP="00E81494">
      <w:pPr>
        <w:rPr>
          <w:sz w:val="20"/>
          <w:szCs w:val="20"/>
        </w:rPr>
      </w:pPr>
    </w:p>
    <w:p w14:paraId="099EE710" w14:textId="77777777" w:rsidR="00E81494" w:rsidRPr="00E81494" w:rsidRDefault="00E81494" w:rsidP="00E81494">
      <w:pPr>
        <w:rPr>
          <w:sz w:val="20"/>
          <w:szCs w:val="20"/>
        </w:rPr>
      </w:pPr>
    </w:p>
    <w:p w14:paraId="30131872" w14:textId="77777777" w:rsidR="00E81494" w:rsidRPr="00E81494" w:rsidRDefault="00E81494" w:rsidP="00E81494">
      <w:pPr>
        <w:rPr>
          <w:sz w:val="20"/>
          <w:szCs w:val="20"/>
        </w:rPr>
      </w:pPr>
      <w:r w:rsidRPr="00E81494">
        <w:rPr>
          <w:sz w:val="20"/>
          <w:szCs w:val="20"/>
        </w:rPr>
        <w:t xml:space="preserve">    </w:t>
      </w:r>
    </w:p>
    <w:p w14:paraId="679D99C4" w14:textId="77777777" w:rsidR="00E81494" w:rsidRPr="00E81494" w:rsidRDefault="00E81494" w:rsidP="00E81494">
      <w:pPr>
        <w:rPr>
          <w:sz w:val="20"/>
          <w:szCs w:val="20"/>
        </w:rPr>
      </w:pPr>
      <w:r w:rsidRPr="00E81494">
        <w:rPr>
          <w:sz w:val="20"/>
          <w:szCs w:val="20"/>
        </w:rPr>
        <w:t xml:space="preserve"> </w:t>
      </w:r>
    </w:p>
    <w:p w14:paraId="2420D191" w14:textId="77777777" w:rsidR="00E81494" w:rsidRPr="00E81494" w:rsidRDefault="00E81494" w:rsidP="00E81494">
      <w:pPr>
        <w:rPr>
          <w:sz w:val="20"/>
          <w:szCs w:val="20"/>
        </w:rPr>
      </w:pPr>
    </w:p>
    <w:p w14:paraId="1A146798" w14:textId="77777777" w:rsidR="00E81494" w:rsidRPr="00E81494" w:rsidRDefault="00E81494" w:rsidP="00E81494">
      <w:pPr>
        <w:rPr>
          <w:sz w:val="20"/>
          <w:szCs w:val="20"/>
        </w:rPr>
      </w:pPr>
      <w:r w:rsidRPr="00E81494">
        <w:rPr>
          <w:sz w:val="20"/>
          <w:szCs w:val="20"/>
        </w:rPr>
        <w:t xml:space="preserve">    return NULL;</w:t>
      </w:r>
    </w:p>
    <w:p w14:paraId="1BD6E360" w14:textId="77777777" w:rsidR="00E81494" w:rsidRPr="00E81494" w:rsidRDefault="00E81494" w:rsidP="00E81494">
      <w:pPr>
        <w:rPr>
          <w:sz w:val="20"/>
          <w:szCs w:val="20"/>
        </w:rPr>
      </w:pPr>
      <w:r w:rsidRPr="00E81494">
        <w:rPr>
          <w:sz w:val="20"/>
          <w:szCs w:val="20"/>
        </w:rPr>
        <w:t>}</w:t>
      </w:r>
    </w:p>
    <w:p w14:paraId="1DDD9359" w14:textId="77777777" w:rsidR="00E81494" w:rsidRPr="00E81494" w:rsidRDefault="00E81494" w:rsidP="00E81494">
      <w:pPr>
        <w:rPr>
          <w:sz w:val="20"/>
          <w:szCs w:val="20"/>
        </w:rPr>
      </w:pPr>
      <w:r w:rsidRPr="00E81494">
        <w:rPr>
          <w:sz w:val="20"/>
          <w:szCs w:val="20"/>
        </w:rPr>
        <w:t>int main()</w:t>
      </w:r>
    </w:p>
    <w:p w14:paraId="586A7D05" w14:textId="77777777" w:rsidR="00E81494" w:rsidRPr="00E81494" w:rsidRDefault="00E81494" w:rsidP="00E81494">
      <w:pPr>
        <w:rPr>
          <w:sz w:val="20"/>
          <w:szCs w:val="20"/>
        </w:rPr>
      </w:pPr>
      <w:r w:rsidRPr="00E81494">
        <w:rPr>
          <w:sz w:val="20"/>
          <w:szCs w:val="20"/>
        </w:rPr>
        <w:t>{</w:t>
      </w:r>
    </w:p>
    <w:p w14:paraId="084B11CB" w14:textId="77777777" w:rsidR="00E81494" w:rsidRPr="00E81494" w:rsidRDefault="00E81494" w:rsidP="00E81494">
      <w:pPr>
        <w:rPr>
          <w:sz w:val="20"/>
          <w:szCs w:val="20"/>
        </w:rPr>
      </w:pPr>
      <w:r w:rsidRPr="00E81494">
        <w:rPr>
          <w:sz w:val="20"/>
          <w:szCs w:val="20"/>
        </w:rPr>
        <w:t xml:space="preserve">    int procs = 0;</w:t>
      </w:r>
    </w:p>
    <w:p w14:paraId="42F65E94" w14:textId="77777777" w:rsidR="00E81494" w:rsidRPr="00E81494" w:rsidRDefault="00E81494" w:rsidP="00E81494">
      <w:pPr>
        <w:rPr>
          <w:sz w:val="20"/>
          <w:szCs w:val="20"/>
        </w:rPr>
      </w:pPr>
      <w:r w:rsidRPr="00E81494">
        <w:rPr>
          <w:sz w:val="20"/>
          <w:szCs w:val="20"/>
        </w:rPr>
        <w:t xml:space="preserve">    int i;</w:t>
      </w:r>
    </w:p>
    <w:p w14:paraId="009738B3" w14:textId="77777777" w:rsidR="00E81494" w:rsidRPr="00E81494" w:rsidRDefault="00E81494" w:rsidP="00E81494">
      <w:pPr>
        <w:rPr>
          <w:sz w:val="20"/>
          <w:szCs w:val="20"/>
        </w:rPr>
      </w:pPr>
      <w:r w:rsidRPr="00E81494">
        <w:rPr>
          <w:sz w:val="20"/>
          <w:szCs w:val="20"/>
        </w:rPr>
        <w:t xml:space="preserve">    pthread_t *thrs;</w:t>
      </w:r>
    </w:p>
    <w:p w14:paraId="4466D1D7" w14:textId="77777777" w:rsidR="00E81494" w:rsidRPr="00E81494" w:rsidRDefault="00E81494" w:rsidP="00E81494">
      <w:pPr>
        <w:rPr>
          <w:sz w:val="20"/>
          <w:szCs w:val="20"/>
        </w:rPr>
      </w:pPr>
      <w:r w:rsidRPr="00E81494">
        <w:rPr>
          <w:sz w:val="20"/>
          <w:szCs w:val="20"/>
        </w:rPr>
        <w:t xml:space="preserve">    </w:t>
      </w:r>
    </w:p>
    <w:p w14:paraId="37A1A11A" w14:textId="197CDD9F" w:rsidR="00E81494" w:rsidRPr="00E81494" w:rsidRDefault="00E81494" w:rsidP="00E81494">
      <w:pPr>
        <w:rPr>
          <w:sz w:val="20"/>
          <w:szCs w:val="20"/>
        </w:rPr>
      </w:pPr>
      <w:r w:rsidRPr="00E81494">
        <w:rPr>
          <w:sz w:val="20"/>
          <w:szCs w:val="20"/>
        </w:rPr>
        <w:t xml:space="preserve">    </w:t>
      </w:r>
    </w:p>
    <w:p w14:paraId="4EAE3611" w14:textId="77777777" w:rsidR="00E81494" w:rsidRPr="00E81494" w:rsidRDefault="00E81494" w:rsidP="00E81494">
      <w:pPr>
        <w:rPr>
          <w:sz w:val="20"/>
          <w:szCs w:val="20"/>
        </w:rPr>
      </w:pPr>
      <w:r w:rsidRPr="00E81494">
        <w:rPr>
          <w:sz w:val="20"/>
          <w:szCs w:val="20"/>
        </w:rPr>
        <w:t xml:space="preserve">    // Getting number of CPUs</w:t>
      </w:r>
    </w:p>
    <w:p w14:paraId="0C5CF8EE" w14:textId="77777777" w:rsidR="00E81494" w:rsidRPr="00E81494" w:rsidRDefault="00E81494" w:rsidP="00E81494">
      <w:pPr>
        <w:rPr>
          <w:sz w:val="20"/>
          <w:szCs w:val="20"/>
        </w:rPr>
      </w:pPr>
      <w:r w:rsidRPr="00E81494">
        <w:rPr>
          <w:sz w:val="20"/>
          <w:szCs w:val="20"/>
        </w:rPr>
        <w:t xml:space="preserve">    procs = (int)sysconf( _SC_NPROCESSORS_ONLN );</w:t>
      </w:r>
    </w:p>
    <w:p w14:paraId="65C67243" w14:textId="77777777" w:rsidR="00E81494" w:rsidRPr="00E81494" w:rsidRDefault="00E81494" w:rsidP="00E81494">
      <w:pPr>
        <w:rPr>
          <w:sz w:val="20"/>
          <w:szCs w:val="20"/>
        </w:rPr>
      </w:pPr>
      <w:r w:rsidRPr="00E81494">
        <w:rPr>
          <w:sz w:val="20"/>
          <w:szCs w:val="20"/>
        </w:rPr>
        <w:t xml:space="preserve">    if (procs &lt; 0)</w:t>
      </w:r>
    </w:p>
    <w:p w14:paraId="091A7033" w14:textId="77777777" w:rsidR="00E81494" w:rsidRPr="00E81494" w:rsidRDefault="00E81494" w:rsidP="00E81494">
      <w:pPr>
        <w:rPr>
          <w:sz w:val="20"/>
          <w:szCs w:val="20"/>
        </w:rPr>
      </w:pPr>
      <w:r w:rsidRPr="00E81494">
        <w:rPr>
          <w:sz w:val="20"/>
          <w:szCs w:val="20"/>
        </w:rPr>
        <w:t xml:space="preserve">    {</w:t>
      </w:r>
    </w:p>
    <w:p w14:paraId="564F11AB" w14:textId="77777777" w:rsidR="00E81494" w:rsidRPr="00E81494" w:rsidRDefault="00E81494" w:rsidP="00E81494">
      <w:pPr>
        <w:rPr>
          <w:sz w:val="20"/>
          <w:szCs w:val="20"/>
        </w:rPr>
      </w:pPr>
      <w:r w:rsidRPr="00E81494">
        <w:rPr>
          <w:sz w:val="20"/>
          <w:szCs w:val="20"/>
        </w:rPr>
        <w:t xml:space="preserve">        perror( "sysconf" );</w:t>
      </w:r>
    </w:p>
    <w:p w14:paraId="3265AF5A" w14:textId="77777777" w:rsidR="00E81494" w:rsidRPr="00E81494" w:rsidRDefault="00E81494" w:rsidP="00E81494">
      <w:pPr>
        <w:rPr>
          <w:sz w:val="20"/>
          <w:szCs w:val="20"/>
        </w:rPr>
      </w:pPr>
      <w:r w:rsidRPr="00E81494">
        <w:rPr>
          <w:sz w:val="20"/>
          <w:szCs w:val="20"/>
        </w:rPr>
        <w:t xml:space="preserve">        return -1;</w:t>
      </w:r>
    </w:p>
    <w:p w14:paraId="0204EE8F" w14:textId="77777777" w:rsidR="00E81494" w:rsidRPr="00E81494" w:rsidRDefault="00E81494" w:rsidP="00E81494">
      <w:pPr>
        <w:rPr>
          <w:sz w:val="20"/>
          <w:szCs w:val="20"/>
        </w:rPr>
      </w:pPr>
      <w:r w:rsidRPr="00E81494">
        <w:rPr>
          <w:sz w:val="20"/>
          <w:szCs w:val="20"/>
        </w:rPr>
        <w:t xml:space="preserve">    }</w:t>
      </w:r>
    </w:p>
    <w:p w14:paraId="124095C8" w14:textId="77777777" w:rsidR="00E81494" w:rsidRPr="00E81494" w:rsidRDefault="00E81494" w:rsidP="00E81494">
      <w:pPr>
        <w:rPr>
          <w:sz w:val="20"/>
          <w:szCs w:val="20"/>
        </w:rPr>
      </w:pPr>
    </w:p>
    <w:p w14:paraId="52BEC51E" w14:textId="77777777" w:rsidR="00E81494" w:rsidRPr="00E81494" w:rsidRDefault="00E81494" w:rsidP="00E81494">
      <w:pPr>
        <w:rPr>
          <w:sz w:val="20"/>
          <w:szCs w:val="20"/>
        </w:rPr>
      </w:pPr>
      <w:r w:rsidRPr="00E81494">
        <w:rPr>
          <w:sz w:val="20"/>
          <w:szCs w:val="20"/>
        </w:rPr>
        <w:t xml:space="preserve">    thrs = malloc( sizeof( pthread_t ) * procs );</w:t>
      </w:r>
    </w:p>
    <w:p w14:paraId="7B9CE7DC" w14:textId="77777777" w:rsidR="00E81494" w:rsidRPr="00E81494" w:rsidRDefault="00E81494" w:rsidP="00E81494">
      <w:pPr>
        <w:rPr>
          <w:sz w:val="20"/>
          <w:szCs w:val="20"/>
        </w:rPr>
      </w:pPr>
      <w:r w:rsidRPr="00E81494">
        <w:rPr>
          <w:sz w:val="20"/>
          <w:szCs w:val="20"/>
        </w:rPr>
        <w:t xml:space="preserve">    if (thrs == NULL)</w:t>
      </w:r>
    </w:p>
    <w:p w14:paraId="4D77EC91" w14:textId="77777777" w:rsidR="00E81494" w:rsidRPr="00E81494" w:rsidRDefault="00E81494" w:rsidP="00E81494">
      <w:pPr>
        <w:rPr>
          <w:sz w:val="20"/>
          <w:szCs w:val="20"/>
        </w:rPr>
      </w:pPr>
      <w:r w:rsidRPr="00E81494">
        <w:rPr>
          <w:sz w:val="20"/>
          <w:szCs w:val="20"/>
        </w:rPr>
        <w:t xml:space="preserve">    {</w:t>
      </w:r>
    </w:p>
    <w:p w14:paraId="0CBB4415" w14:textId="77777777" w:rsidR="00E81494" w:rsidRPr="00E81494" w:rsidRDefault="00E81494" w:rsidP="00E81494">
      <w:pPr>
        <w:rPr>
          <w:sz w:val="20"/>
          <w:szCs w:val="20"/>
        </w:rPr>
      </w:pPr>
      <w:r w:rsidRPr="00E81494">
        <w:rPr>
          <w:sz w:val="20"/>
          <w:szCs w:val="20"/>
        </w:rPr>
        <w:t xml:space="preserve">        perror( "malloc" );</w:t>
      </w:r>
    </w:p>
    <w:p w14:paraId="072F7F19" w14:textId="77777777" w:rsidR="00E81494" w:rsidRPr="00E81494" w:rsidRDefault="00E81494" w:rsidP="00E81494">
      <w:pPr>
        <w:rPr>
          <w:sz w:val="20"/>
          <w:szCs w:val="20"/>
        </w:rPr>
      </w:pPr>
      <w:r w:rsidRPr="00E81494">
        <w:rPr>
          <w:sz w:val="20"/>
          <w:szCs w:val="20"/>
        </w:rPr>
        <w:t xml:space="preserve">        return -1;</w:t>
      </w:r>
    </w:p>
    <w:p w14:paraId="442B8EAA" w14:textId="77777777" w:rsidR="00E81494" w:rsidRPr="00E81494" w:rsidRDefault="00E81494" w:rsidP="00E81494">
      <w:pPr>
        <w:rPr>
          <w:sz w:val="20"/>
          <w:szCs w:val="20"/>
        </w:rPr>
      </w:pPr>
      <w:r w:rsidRPr="00E81494">
        <w:rPr>
          <w:sz w:val="20"/>
          <w:szCs w:val="20"/>
        </w:rPr>
        <w:t xml:space="preserve">    }</w:t>
      </w:r>
    </w:p>
    <w:p w14:paraId="560CEC85" w14:textId="77777777" w:rsidR="00E81494" w:rsidRPr="00E81494" w:rsidRDefault="00E81494" w:rsidP="00E81494">
      <w:pPr>
        <w:rPr>
          <w:sz w:val="20"/>
          <w:szCs w:val="20"/>
        </w:rPr>
      </w:pPr>
    </w:p>
    <w:p w14:paraId="48DA7F36" w14:textId="77777777" w:rsidR="00E81494" w:rsidRPr="00E81494" w:rsidRDefault="00E81494" w:rsidP="00E81494">
      <w:pPr>
        <w:rPr>
          <w:sz w:val="20"/>
          <w:szCs w:val="20"/>
        </w:rPr>
      </w:pPr>
      <w:r w:rsidRPr="00E81494">
        <w:rPr>
          <w:sz w:val="20"/>
          <w:szCs w:val="20"/>
        </w:rPr>
        <w:t xml:space="preserve">    printf( "Starting %d threads...\n", procs );</w:t>
      </w:r>
    </w:p>
    <w:p w14:paraId="014F0CBE" w14:textId="77777777" w:rsidR="00E81494" w:rsidRPr="00E81494" w:rsidRDefault="00E81494" w:rsidP="00E81494">
      <w:pPr>
        <w:rPr>
          <w:sz w:val="20"/>
          <w:szCs w:val="20"/>
        </w:rPr>
      </w:pPr>
    </w:p>
    <w:p w14:paraId="50A88B7F" w14:textId="77777777" w:rsidR="00E81494" w:rsidRPr="00E81494" w:rsidRDefault="00E81494" w:rsidP="00E81494">
      <w:pPr>
        <w:rPr>
          <w:sz w:val="20"/>
          <w:szCs w:val="20"/>
        </w:rPr>
      </w:pPr>
      <w:r w:rsidRPr="00E81494">
        <w:rPr>
          <w:sz w:val="20"/>
          <w:szCs w:val="20"/>
        </w:rPr>
        <w:t xml:space="preserve">        i = 0;</w:t>
      </w:r>
    </w:p>
    <w:p w14:paraId="6CFC62FF" w14:textId="77777777" w:rsidR="00E81494" w:rsidRPr="00E81494" w:rsidRDefault="00E81494" w:rsidP="00E81494">
      <w:pPr>
        <w:rPr>
          <w:sz w:val="20"/>
          <w:szCs w:val="20"/>
        </w:rPr>
      </w:pPr>
      <w:r w:rsidRPr="00E81494">
        <w:rPr>
          <w:sz w:val="20"/>
          <w:szCs w:val="20"/>
        </w:rPr>
        <w:t xml:space="preserve">        if (pthread_create( &amp;thrs[0], NULL, thread_routine,</w:t>
      </w:r>
    </w:p>
    <w:p w14:paraId="296ED077" w14:textId="77777777" w:rsidR="00E81494" w:rsidRPr="00E81494" w:rsidRDefault="00E81494" w:rsidP="00E81494">
      <w:pPr>
        <w:rPr>
          <w:sz w:val="20"/>
          <w:szCs w:val="20"/>
        </w:rPr>
      </w:pPr>
      <w:r w:rsidRPr="00E81494">
        <w:rPr>
          <w:sz w:val="20"/>
          <w:szCs w:val="20"/>
        </w:rPr>
        <w:t xml:space="preserve">            (void *)(long)i ))</w:t>
      </w:r>
    </w:p>
    <w:p w14:paraId="1B403A94" w14:textId="77777777" w:rsidR="00E81494" w:rsidRPr="00E81494" w:rsidRDefault="00E81494" w:rsidP="00E81494">
      <w:pPr>
        <w:rPr>
          <w:sz w:val="20"/>
          <w:szCs w:val="20"/>
        </w:rPr>
      </w:pPr>
      <w:r w:rsidRPr="00E81494">
        <w:rPr>
          <w:sz w:val="20"/>
          <w:szCs w:val="20"/>
        </w:rPr>
        <w:t xml:space="preserve">        {</w:t>
      </w:r>
    </w:p>
    <w:p w14:paraId="0A13EEF9" w14:textId="77777777" w:rsidR="00E81494" w:rsidRPr="00E81494" w:rsidRDefault="00E81494" w:rsidP="00E81494">
      <w:pPr>
        <w:rPr>
          <w:sz w:val="20"/>
          <w:szCs w:val="20"/>
        </w:rPr>
      </w:pPr>
      <w:r w:rsidRPr="00E81494">
        <w:rPr>
          <w:sz w:val="20"/>
          <w:szCs w:val="20"/>
        </w:rPr>
        <w:t xml:space="preserve">            perror( "pthread_create" );</w:t>
      </w:r>
    </w:p>
    <w:p w14:paraId="39C38A91" w14:textId="77777777" w:rsidR="00E81494" w:rsidRPr="00E81494" w:rsidRDefault="00E81494" w:rsidP="00E81494">
      <w:pPr>
        <w:rPr>
          <w:sz w:val="20"/>
          <w:szCs w:val="20"/>
        </w:rPr>
      </w:pPr>
      <w:r w:rsidRPr="00E81494">
        <w:rPr>
          <w:sz w:val="20"/>
          <w:szCs w:val="20"/>
        </w:rPr>
        <w:t xml:space="preserve">            procs = i;</w:t>
      </w:r>
    </w:p>
    <w:p w14:paraId="1DA7BACA" w14:textId="77777777" w:rsidR="00E81494" w:rsidRPr="00E81494" w:rsidRDefault="00E81494" w:rsidP="00E81494">
      <w:pPr>
        <w:rPr>
          <w:sz w:val="20"/>
          <w:szCs w:val="20"/>
        </w:rPr>
      </w:pPr>
      <w:r w:rsidRPr="00E81494">
        <w:rPr>
          <w:sz w:val="20"/>
          <w:szCs w:val="20"/>
        </w:rPr>
        <w:t xml:space="preserve">            </w:t>
      </w:r>
    </w:p>
    <w:p w14:paraId="46B59041" w14:textId="77777777" w:rsidR="00E81494" w:rsidRPr="00E81494" w:rsidRDefault="00E81494" w:rsidP="00E81494">
      <w:pPr>
        <w:rPr>
          <w:sz w:val="20"/>
          <w:szCs w:val="20"/>
        </w:rPr>
      </w:pPr>
      <w:r w:rsidRPr="00E81494">
        <w:rPr>
          <w:sz w:val="20"/>
          <w:szCs w:val="20"/>
        </w:rPr>
        <w:t xml:space="preserve">        }</w:t>
      </w:r>
    </w:p>
    <w:p w14:paraId="3E6BE248" w14:textId="77777777" w:rsidR="00E81494" w:rsidRPr="00E81494" w:rsidRDefault="00E81494" w:rsidP="00E81494">
      <w:pPr>
        <w:rPr>
          <w:sz w:val="20"/>
          <w:szCs w:val="20"/>
        </w:rPr>
      </w:pPr>
      <w:r w:rsidRPr="00E81494">
        <w:rPr>
          <w:sz w:val="20"/>
          <w:szCs w:val="20"/>
        </w:rPr>
        <w:t xml:space="preserve">        i = 1;</w:t>
      </w:r>
    </w:p>
    <w:p w14:paraId="4BD4C7BC" w14:textId="77777777" w:rsidR="00E81494" w:rsidRPr="00E81494" w:rsidRDefault="00E81494" w:rsidP="00E81494">
      <w:pPr>
        <w:rPr>
          <w:sz w:val="20"/>
          <w:szCs w:val="20"/>
        </w:rPr>
      </w:pPr>
      <w:r w:rsidRPr="00E81494">
        <w:rPr>
          <w:sz w:val="20"/>
          <w:szCs w:val="20"/>
        </w:rPr>
        <w:t xml:space="preserve">        if (pthread_create( &amp;thrs[1], NULL, thread_routine2,</w:t>
      </w:r>
    </w:p>
    <w:p w14:paraId="3CFF607F" w14:textId="77777777" w:rsidR="00E81494" w:rsidRPr="00E81494" w:rsidRDefault="00E81494" w:rsidP="00E81494">
      <w:pPr>
        <w:rPr>
          <w:sz w:val="20"/>
          <w:szCs w:val="20"/>
        </w:rPr>
      </w:pPr>
      <w:r w:rsidRPr="00E81494">
        <w:rPr>
          <w:sz w:val="20"/>
          <w:szCs w:val="20"/>
        </w:rPr>
        <w:t xml:space="preserve">            (void *)(long)i ))</w:t>
      </w:r>
    </w:p>
    <w:p w14:paraId="2C25C2E0" w14:textId="77777777" w:rsidR="00E81494" w:rsidRPr="00E81494" w:rsidRDefault="00E81494" w:rsidP="00E81494">
      <w:pPr>
        <w:rPr>
          <w:sz w:val="20"/>
          <w:szCs w:val="20"/>
        </w:rPr>
      </w:pPr>
      <w:r w:rsidRPr="00E81494">
        <w:rPr>
          <w:sz w:val="20"/>
          <w:szCs w:val="20"/>
        </w:rPr>
        <w:t xml:space="preserve">        {</w:t>
      </w:r>
    </w:p>
    <w:p w14:paraId="3FB1E3F1" w14:textId="77777777" w:rsidR="00E81494" w:rsidRPr="00E81494" w:rsidRDefault="00E81494" w:rsidP="00E81494">
      <w:pPr>
        <w:rPr>
          <w:sz w:val="20"/>
          <w:szCs w:val="20"/>
        </w:rPr>
      </w:pPr>
      <w:r w:rsidRPr="00E81494">
        <w:rPr>
          <w:sz w:val="20"/>
          <w:szCs w:val="20"/>
        </w:rPr>
        <w:t xml:space="preserve">            perror( "pthread_create" );</w:t>
      </w:r>
    </w:p>
    <w:p w14:paraId="268262DA" w14:textId="77777777" w:rsidR="00E81494" w:rsidRPr="00E81494" w:rsidRDefault="00E81494" w:rsidP="00E81494">
      <w:pPr>
        <w:rPr>
          <w:sz w:val="20"/>
          <w:szCs w:val="20"/>
        </w:rPr>
      </w:pPr>
      <w:r w:rsidRPr="00E81494">
        <w:rPr>
          <w:sz w:val="20"/>
          <w:szCs w:val="20"/>
        </w:rPr>
        <w:lastRenderedPageBreak/>
        <w:t xml:space="preserve">            procs = i;</w:t>
      </w:r>
    </w:p>
    <w:p w14:paraId="731717EA" w14:textId="77777777" w:rsidR="00E81494" w:rsidRPr="00E81494" w:rsidRDefault="00E81494" w:rsidP="00E81494">
      <w:pPr>
        <w:rPr>
          <w:sz w:val="20"/>
          <w:szCs w:val="20"/>
        </w:rPr>
      </w:pPr>
      <w:r w:rsidRPr="00E81494">
        <w:rPr>
          <w:sz w:val="20"/>
          <w:szCs w:val="20"/>
        </w:rPr>
        <w:t xml:space="preserve">            </w:t>
      </w:r>
    </w:p>
    <w:p w14:paraId="57FD5A3A" w14:textId="77777777" w:rsidR="00E81494" w:rsidRPr="00E81494" w:rsidRDefault="00E81494" w:rsidP="00E81494">
      <w:pPr>
        <w:rPr>
          <w:sz w:val="20"/>
          <w:szCs w:val="20"/>
        </w:rPr>
      </w:pPr>
      <w:r w:rsidRPr="00E81494">
        <w:rPr>
          <w:sz w:val="20"/>
          <w:szCs w:val="20"/>
        </w:rPr>
        <w:t xml:space="preserve">        }</w:t>
      </w:r>
    </w:p>
    <w:p w14:paraId="2D7B4467" w14:textId="77777777" w:rsidR="00E81494" w:rsidRPr="00E81494" w:rsidRDefault="00E81494" w:rsidP="00E81494">
      <w:pPr>
        <w:rPr>
          <w:sz w:val="20"/>
          <w:szCs w:val="20"/>
        </w:rPr>
      </w:pPr>
      <w:r w:rsidRPr="00E81494">
        <w:rPr>
          <w:sz w:val="20"/>
          <w:szCs w:val="20"/>
        </w:rPr>
        <w:t xml:space="preserve">    for (i = 0; i &lt; procs; i++)</w:t>
      </w:r>
    </w:p>
    <w:p w14:paraId="6CFBFB62" w14:textId="77777777" w:rsidR="00E81494" w:rsidRPr="00E81494" w:rsidRDefault="00E81494" w:rsidP="00E81494">
      <w:pPr>
        <w:rPr>
          <w:sz w:val="20"/>
          <w:szCs w:val="20"/>
        </w:rPr>
      </w:pPr>
      <w:r w:rsidRPr="00E81494">
        <w:rPr>
          <w:sz w:val="20"/>
          <w:szCs w:val="20"/>
        </w:rPr>
        <w:t xml:space="preserve">        pthread_join( thrs[i], NULL );</w:t>
      </w:r>
    </w:p>
    <w:p w14:paraId="19E7C1E2" w14:textId="77777777" w:rsidR="00E81494" w:rsidRPr="00E81494" w:rsidRDefault="00E81494" w:rsidP="00E81494">
      <w:pPr>
        <w:rPr>
          <w:sz w:val="20"/>
          <w:szCs w:val="20"/>
        </w:rPr>
      </w:pPr>
    </w:p>
    <w:p w14:paraId="6B05C880" w14:textId="77777777" w:rsidR="00E81494" w:rsidRPr="00E81494" w:rsidRDefault="00E81494" w:rsidP="00E81494">
      <w:pPr>
        <w:rPr>
          <w:sz w:val="20"/>
          <w:szCs w:val="20"/>
        </w:rPr>
      </w:pPr>
      <w:r w:rsidRPr="00E81494">
        <w:rPr>
          <w:sz w:val="20"/>
          <w:szCs w:val="20"/>
        </w:rPr>
        <w:t xml:space="preserve">    free( thrs );</w:t>
      </w:r>
    </w:p>
    <w:p w14:paraId="57E9C8B1" w14:textId="77777777" w:rsidR="00E81494" w:rsidRPr="00E81494" w:rsidRDefault="00E81494" w:rsidP="00E81494">
      <w:pPr>
        <w:rPr>
          <w:sz w:val="20"/>
          <w:szCs w:val="20"/>
        </w:rPr>
      </w:pPr>
    </w:p>
    <w:p w14:paraId="3EC5013F" w14:textId="77777777" w:rsidR="00E81494" w:rsidRPr="00E81494" w:rsidRDefault="00E81494" w:rsidP="00E81494">
      <w:pPr>
        <w:rPr>
          <w:sz w:val="20"/>
          <w:szCs w:val="20"/>
        </w:rPr>
      </w:pPr>
      <w:r w:rsidRPr="00E81494">
        <w:rPr>
          <w:sz w:val="20"/>
          <w:szCs w:val="20"/>
        </w:rPr>
        <w:t xml:space="preserve">    printf( "After doing all the math, global_int value is:              %d\n", global_int );</w:t>
      </w:r>
    </w:p>
    <w:p w14:paraId="26CDAAA6" w14:textId="77777777" w:rsidR="00E81494" w:rsidRPr="00E81494" w:rsidRDefault="00E81494" w:rsidP="00E81494">
      <w:pPr>
        <w:rPr>
          <w:sz w:val="20"/>
          <w:szCs w:val="20"/>
        </w:rPr>
      </w:pPr>
      <w:r w:rsidRPr="00E81494">
        <w:rPr>
          <w:sz w:val="20"/>
          <w:szCs w:val="20"/>
        </w:rPr>
        <w:t xml:space="preserve">    printf("The sum of data is %lu\n",sum());    </w:t>
      </w:r>
    </w:p>
    <w:p w14:paraId="3B187733" w14:textId="77777777" w:rsidR="00E81494" w:rsidRPr="00E81494" w:rsidRDefault="00E81494" w:rsidP="00E81494">
      <w:pPr>
        <w:rPr>
          <w:sz w:val="20"/>
          <w:szCs w:val="20"/>
        </w:rPr>
      </w:pPr>
      <w:r w:rsidRPr="00E81494">
        <w:rPr>
          <w:sz w:val="20"/>
          <w:szCs w:val="20"/>
        </w:rPr>
        <w:t xml:space="preserve">    printf("The largest sub is %d\n",sub());</w:t>
      </w:r>
    </w:p>
    <w:p w14:paraId="34A1B1A6" w14:textId="77777777" w:rsidR="00E81494" w:rsidRPr="00E81494" w:rsidRDefault="00E81494" w:rsidP="00E81494">
      <w:pPr>
        <w:rPr>
          <w:sz w:val="20"/>
          <w:szCs w:val="20"/>
        </w:rPr>
      </w:pPr>
      <w:r w:rsidRPr="00E81494">
        <w:rPr>
          <w:sz w:val="20"/>
          <w:szCs w:val="20"/>
        </w:rPr>
        <w:t xml:space="preserve">   </w:t>
      </w:r>
    </w:p>
    <w:p w14:paraId="3A290A24" w14:textId="77777777" w:rsidR="00E81494" w:rsidRPr="00E81494" w:rsidRDefault="00E81494" w:rsidP="00E81494">
      <w:pPr>
        <w:rPr>
          <w:sz w:val="20"/>
          <w:szCs w:val="20"/>
        </w:rPr>
      </w:pPr>
      <w:r w:rsidRPr="00E81494">
        <w:rPr>
          <w:sz w:val="20"/>
          <w:szCs w:val="20"/>
        </w:rPr>
        <w:t xml:space="preserve">    return 0;</w:t>
      </w:r>
    </w:p>
    <w:p w14:paraId="67C1FDC4" w14:textId="5376E2F0" w:rsidR="00E81494" w:rsidRPr="00E81494" w:rsidRDefault="00E81494" w:rsidP="00E81494">
      <w:pPr>
        <w:rPr>
          <w:sz w:val="20"/>
          <w:szCs w:val="20"/>
        </w:rPr>
      </w:pPr>
      <w:r w:rsidRPr="00E81494">
        <w:rPr>
          <w:sz w:val="20"/>
          <w:szCs w:val="20"/>
        </w:rPr>
        <w:t>}</w:t>
      </w:r>
    </w:p>
    <w:p w14:paraId="7C5192D4" w14:textId="664ECDD6" w:rsidR="007C4EE5" w:rsidRDefault="007C4EE5" w:rsidP="007C4EE5">
      <w:pPr>
        <w:rPr>
          <w:sz w:val="20"/>
          <w:szCs w:val="20"/>
        </w:rPr>
      </w:pPr>
    </w:p>
    <w:p w14:paraId="48268917" w14:textId="77777777" w:rsidR="00E81494" w:rsidRDefault="00E81494" w:rsidP="007C4EE5">
      <w:pPr>
        <w:rPr>
          <w:sz w:val="20"/>
          <w:szCs w:val="20"/>
        </w:rPr>
        <w:sectPr w:rsidR="00E81494" w:rsidSect="00E81494">
          <w:type w:val="continuous"/>
          <w:pgSz w:w="11900" w:h="16840"/>
          <w:pgMar w:top="1440" w:right="1440" w:bottom="1440" w:left="1440" w:header="851" w:footer="992" w:gutter="0"/>
          <w:cols w:num="2" w:sep="1" w:space="425"/>
          <w:docGrid w:type="lines" w:linePitch="423"/>
        </w:sectPr>
      </w:pPr>
    </w:p>
    <w:p w14:paraId="6D50D54C" w14:textId="7BF82D87" w:rsidR="00E81494" w:rsidRDefault="00E81494" w:rsidP="007C4EE5">
      <w:pPr>
        <w:rPr>
          <w:sz w:val="20"/>
          <w:szCs w:val="20"/>
        </w:rPr>
      </w:pPr>
      <w:r>
        <w:rPr>
          <w:rFonts w:hint="eastAsia"/>
          <w:sz w:val="20"/>
          <w:szCs w:val="20"/>
        </w:rPr>
        <w:t>双核，进行单步执行。</w:t>
      </w:r>
      <w:r>
        <w:rPr>
          <w:noProof/>
        </w:rPr>
        <w:drawing>
          <wp:anchor distT="0" distB="0" distL="114300" distR="114300" simplePos="0" relativeHeight="251668480" behindDoc="0" locked="0" layoutInCell="1" allowOverlap="1" wp14:anchorId="0FBB94C0" wp14:editId="7E7FFD3B">
            <wp:simplePos x="0" y="0"/>
            <wp:positionH relativeFrom="column">
              <wp:posOffset>0</wp:posOffset>
            </wp:positionH>
            <wp:positionV relativeFrom="paragraph">
              <wp:posOffset>19396</wp:posOffset>
            </wp:positionV>
            <wp:extent cx="3719945" cy="103226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19945" cy="1032260"/>
                    </a:xfrm>
                    <a:prstGeom prst="rect">
                      <a:avLst/>
                    </a:prstGeom>
                    <a:noFill/>
                    <a:ln>
                      <a:noFill/>
                    </a:ln>
                  </pic:spPr>
                </pic:pic>
              </a:graphicData>
            </a:graphic>
          </wp:anchor>
        </w:drawing>
      </w:r>
    </w:p>
    <w:p w14:paraId="7AF77F30" w14:textId="7F07EA1C" w:rsidR="00E81494" w:rsidRDefault="00E81494" w:rsidP="00E81494">
      <w:pPr>
        <w:rPr>
          <w:sz w:val="20"/>
          <w:szCs w:val="20"/>
        </w:rPr>
      </w:pPr>
      <w:r>
        <w:rPr>
          <w:rFonts w:hint="eastAsia"/>
          <w:sz w:val="20"/>
          <w:szCs w:val="20"/>
        </w:rPr>
        <w:t>从打印的global_int（对应index）的值为9999999来看，原子操作保证了index的正确自增操作。</w:t>
      </w:r>
    </w:p>
    <w:p w14:paraId="6DAD1FFE" w14:textId="7FDB9061" w:rsidR="00ED0824" w:rsidRDefault="00ED0824" w:rsidP="00E81494">
      <w:pPr>
        <w:rPr>
          <w:sz w:val="20"/>
          <w:szCs w:val="20"/>
        </w:rPr>
      </w:pPr>
      <w:r>
        <w:rPr>
          <w:rFonts w:hint="eastAsia"/>
          <w:sz w:val="20"/>
          <w:szCs w:val="20"/>
        </w:rPr>
        <w:t>添加gettimeofday函数后，测量得到写入数组的耗时约为0.33秒。这个从数值上来看比使用锁的算法耗时要长，可能与</w:t>
      </w:r>
      <w:r>
        <w:rPr>
          <w:noProof/>
        </w:rPr>
        <w:drawing>
          <wp:anchor distT="0" distB="0" distL="114300" distR="114300" simplePos="0" relativeHeight="251669504" behindDoc="0" locked="0" layoutInCell="1" allowOverlap="1" wp14:anchorId="7D7C96CC" wp14:editId="707D69E4">
            <wp:simplePos x="0" y="0"/>
            <wp:positionH relativeFrom="column">
              <wp:posOffset>0</wp:posOffset>
            </wp:positionH>
            <wp:positionV relativeFrom="paragraph">
              <wp:posOffset>25631</wp:posOffset>
            </wp:positionV>
            <wp:extent cx="3726873" cy="1827493"/>
            <wp:effectExtent l="0" t="0" r="6985" b="190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26873" cy="1827493"/>
                    </a:xfrm>
                    <a:prstGeom prst="rect">
                      <a:avLst/>
                    </a:prstGeom>
                    <a:noFill/>
                    <a:ln>
                      <a:noFill/>
                    </a:ln>
                  </pic:spPr>
                </pic:pic>
              </a:graphicData>
            </a:graphic>
          </wp:anchor>
        </w:drawing>
      </w:r>
      <w:r>
        <w:rPr>
          <w:rFonts w:hint="eastAsia"/>
          <w:sz w:val="20"/>
          <w:szCs w:val="20"/>
        </w:rPr>
        <w:t>_</w:t>
      </w:r>
      <w:r>
        <w:rPr>
          <w:sz w:val="20"/>
          <w:szCs w:val="20"/>
        </w:rPr>
        <w:t>_</w:t>
      </w:r>
      <w:r>
        <w:rPr>
          <w:rFonts w:hint="eastAsia"/>
          <w:sz w:val="20"/>
          <w:szCs w:val="20"/>
        </w:rPr>
        <w:t>sync函数本身调用过程之间存在阻塞有关。在文档末尾我会单独提供针对互斥锁锁定的count++与调用_</w:t>
      </w:r>
      <w:r>
        <w:rPr>
          <w:sz w:val="20"/>
          <w:szCs w:val="20"/>
        </w:rPr>
        <w:t>_</w:t>
      </w:r>
      <w:r>
        <w:rPr>
          <w:rFonts w:hint="eastAsia"/>
          <w:sz w:val="20"/>
          <w:szCs w:val="20"/>
        </w:rPr>
        <w:t>sync_fetch_and_add函数实现的自增操作的时间对比。</w:t>
      </w:r>
    </w:p>
    <w:p w14:paraId="253EC5A9" w14:textId="024EC2A3" w:rsidR="00ED0824" w:rsidRDefault="00ED0824" w:rsidP="00ED0824">
      <w:pPr>
        <w:rPr>
          <w:sz w:val="20"/>
          <w:szCs w:val="20"/>
        </w:rPr>
      </w:pPr>
      <w:r>
        <w:rPr>
          <w:rFonts w:hint="eastAsia"/>
          <w:sz w:val="20"/>
          <w:szCs w:val="20"/>
        </w:rPr>
        <w:t>发现了一个有趣的现象，当我设置检查两个相邻数组元素的最大差值时，如果检查范围设置为前1000个和前10000个时，sub最大只为2。但是如果调整到100000时，差距就会突然增长。怀疑这与时间片的长度有关。</w:t>
      </w:r>
      <w:r>
        <w:rPr>
          <w:noProof/>
        </w:rPr>
        <w:drawing>
          <wp:anchor distT="0" distB="0" distL="114300" distR="114300" simplePos="0" relativeHeight="251670528" behindDoc="0" locked="0" layoutInCell="1" allowOverlap="1" wp14:anchorId="7E34417A" wp14:editId="02027788">
            <wp:simplePos x="0" y="0"/>
            <wp:positionH relativeFrom="column">
              <wp:posOffset>0</wp:posOffset>
            </wp:positionH>
            <wp:positionV relativeFrom="paragraph">
              <wp:posOffset>72736</wp:posOffset>
            </wp:positionV>
            <wp:extent cx="3706091" cy="2538353"/>
            <wp:effectExtent l="0" t="0" r="889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06091" cy="2538353"/>
                    </a:xfrm>
                    <a:prstGeom prst="rect">
                      <a:avLst/>
                    </a:prstGeom>
                    <a:noFill/>
                    <a:ln>
                      <a:noFill/>
                    </a:ln>
                  </pic:spPr>
                </pic:pic>
              </a:graphicData>
            </a:graphic>
          </wp:anchor>
        </w:drawing>
      </w:r>
    </w:p>
    <w:p w14:paraId="228D8E08" w14:textId="740F9F46" w:rsidR="00ED0824" w:rsidRDefault="00ED0824" w:rsidP="00ED0824">
      <w:pPr>
        <w:rPr>
          <w:sz w:val="20"/>
          <w:szCs w:val="20"/>
        </w:rPr>
      </w:pPr>
    </w:p>
    <w:p w14:paraId="165E29EE" w14:textId="357B5FB6" w:rsidR="00ED0824" w:rsidRDefault="00ED0824" w:rsidP="00ED0824">
      <w:pPr>
        <w:rPr>
          <w:sz w:val="20"/>
          <w:szCs w:val="20"/>
        </w:rPr>
      </w:pPr>
    </w:p>
    <w:p w14:paraId="59139132" w14:textId="5EB62153" w:rsidR="00ED0824" w:rsidRDefault="00ED0824" w:rsidP="00ED0824">
      <w:pPr>
        <w:rPr>
          <w:sz w:val="20"/>
          <w:szCs w:val="20"/>
        </w:rPr>
      </w:pPr>
    </w:p>
    <w:p w14:paraId="0C295827" w14:textId="29279255" w:rsidR="00ED0824" w:rsidRDefault="00ED0824" w:rsidP="00ED0824">
      <w:pPr>
        <w:rPr>
          <w:sz w:val="20"/>
          <w:szCs w:val="20"/>
        </w:rPr>
      </w:pPr>
    </w:p>
    <w:p w14:paraId="6E258943" w14:textId="310FCCFF" w:rsidR="00ED0824" w:rsidRDefault="00ED0824" w:rsidP="00ED0824">
      <w:pPr>
        <w:rPr>
          <w:sz w:val="20"/>
          <w:szCs w:val="20"/>
        </w:rPr>
      </w:pPr>
    </w:p>
    <w:p w14:paraId="46381DA4" w14:textId="71D5EF99" w:rsidR="00ED0824" w:rsidRDefault="00ED0824" w:rsidP="00ED0824">
      <w:pPr>
        <w:rPr>
          <w:sz w:val="20"/>
          <w:szCs w:val="20"/>
        </w:rPr>
      </w:pPr>
    </w:p>
    <w:p w14:paraId="3755A450" w14:textId="149DEEB6" w:rsidR="00ED0824" w:rsidRDefault="00ED0824" w:rsidP="00ED0824">
      <w:pPr>
        <w:rPr>
          <w:sz w:val="20"/>
          <w:szCs w:val="20"/>
        </w:rPr>
      </w:pPr>
      <w:r>
        <w:rPr>
          <w:rFonts w:hint="eastAsia"/>
          <w:sz w:val="20"/>
          <w:szCs w:val="20"/>
        </w:rPr>
        <w:lastRenderedPageBreak/>
        <w:t>附：对比使用互斥锁的单步自增操作与使用_</w:t>
      </w:r>
      <w:r>
        <w:rPr>
          <w:sz w:val="20"/>
          <w:szCs w:val="20"/>
        </w:rPr>
        <w:t>_sync_fetch_and_add</w:t>
      </w:r>
      <w:r w:rsidR="001B7537">
        <w:rPr>
          <w:sz w:val="20"/>
          <w:szCs w:val="20"/>
        </w:rPr>
        <w:t>()</w:t>
      </w:r>
      <w:r w:rsidR="001B7537">
        <w:rPr>
          <w:rFonts w:hint="eastAsia"/>
          <w:sz w:val="20"/>
          <w:szCs w:val="20"/>
        </w:rPr>
        <w:t>的时间差异。</w:t>
      </w:r>
    </w:p>
    <w:p w14:paraId="09DB87F3" w14:textId="00A57C30" w:rsidR="001B7537" w:rsidRDefault="001B7537" w:rsidP="00ED0824">
      <w:pPr>
        <w:rPr>
          <w:sz w:val="20"/>
          <w:szCs w:val="20"/>
        </w:rPr>
      </w:pPr>
      <w:r>
        <w:rPr>
          <w:rFonts w:hint="eastAsia"/>
          <w:sz w:val="20"/>
          <w:szCs w:val="20"/>
        </w:rPr>
        <w:t>代码：</w:t>
      </w:r>
    </w:p>
    <w:p w14:paraId="22230A14" w14:textId="77777777" w:rsidR="001B7537" w:rsidRDefault="001B7537" w:rsidP="001B7537">
      <w:pPr>
        <w:rPr>
          <w:sz w:val="20"/>
          <w:szCs w:val="20"/>
        </w:rPr>
        <w:sectPr w:rsidR="001B7537" w:rsidSect="00E81494">
          <w:type w:val="continuous"/>
          <w:pgSz w:w="11900" w:h="16840"/>
          <w:pgMar w:top="1440" w:right="1440" w:bottom="1440" w:left="1440" w:header="851" w:footer="992" w:gutter="0"/>
          <w:cols w:sep="1" w:space="425"/>
          <w:docGrid w:type="lines" w:linePitch="423"/>
        </w:sectPr>
      </w:pPr>
    </w:p>
    <w:p w14:paraId="2442C158" w14:textId="535C973E" w:rsidR="001B7537" w:rsidRPr="001B7537" w:rsidRDefault="001B7537" w:rsidP="001B7537">
      <w:pPr>
        <w:rPr>
          <w:sz w:val="20"/>
          <w:szCs w:val="20"/>
        </w:rPr>
      </w:pPr>
      <w:r w:rsidRPr="001B7537">
        <w:rPr>
          <w:sz w:val="20"/>
          <w:szCs w:val="20"/>
        </w:rPr>
        <w:t>#define _GNU_SOURCE</w:t>
      </w:r>
    </w:p>
    <w:p w14:paraId="30000C6F" w14:textId="77777777" w:rsidR="001B7537" w:rsidRPr="001B7537" w:rsidRDefault="001B7537" w:rsidP="001B7537">
      <w:pPr>
        <w:rPr>
          <w:sz w:val="20"/>
          <w:szCs w:val="20"/>
        </w:rPr>
      </w:pPr>
    </w:p>
    <w:p w14:paraId="0CE9D266" w14:textId="77777777" w:rsidR="001B7537" w:rsidRPr="001B7537" w:rsidRDefault="001B7537" w:rsidP="001B7537">
      <w:pPr>
        <w:rPr>
          <w:sz w:val="20"/>
          <w:szCs w:val="20"/>
        </w:rPr>
      </w:pPr>
      <w:r w:rsidRPr="001B7537">
        <w:rPr>
          <w:sz w:val="20"/>
          <w:szCs w:val="20"/>
        </w:rPr>
        <w:t>#include &lt;stdio.h&gt;</w:t>
      </w:r>
    </w:p>
    <w:p w14:paraId="01393EE4" w14:textId="77777777" w:rsidR="001B7537" w:rsidRPr="001B7537" w:rsidRDefault="001B7537" w:rsidP="001B7537">
      <w:pPr>
        <w:rPr>
          <w:sz w:val="20"/>
          <w:szCs w:val="20"/>
        </w:rPr>
      </w:pPr>
      <w:r w:rsidRPr="001B7537">
        <w:rPr>
          <w:sz w:val="20"/>
          <w:szCs w:val="20"/>
        </w:rPr>
        <w:t>#include &lt;pthread.h&gt;</w:t>
      </w:r>
    </w:p>
    <w:p w14:paraId="0C2E6E46" w14:textId="77777777" w:rsidR="001B7537" w:rsidRPr="001B7537" w:rsidRDefault="001B7537" w:rsidP="001B7537">
      <w:pPr>
        <w:rPr>
          <w:sz w:val="20"/>
          <w:szCs w:val="20"/>
        </w:rPr>
      </w:pPr>
      <w:r w:rsidRPr="001B7537">
        <w:rPr>
          <w:sz w:val="20"/>
          <w:szCs w:val="20"/>
        </w:rPr>
        <w:t>#include &lt;unistd.h&gt;</w:t>
      </w:r>
    </w:p>
    <w:p w14:paraId="6C4924CE" w14:textId="77777777" w:rsidR="001B7537" w:rsidRPr="001B7537" w:rsidRDefault="001B7537" w:rsidP="001B7537">
      <w:pPr>
        <w:rPr>
          <w:sz w:val="20"/>
          <w:szCs w:val="20"/>
        </w:rPr>
      </w:pPr>
      <w:r w:rsidRPr="001B7537">
        <w:rPr>
          <w:sz w:val="20"/>
          <w:szCs w:val="20"/>
        </w:rPr>
        <w:t>#include &lt;stdlib.h&gt;</w:t>
      </w:r>
    </w:p>
    <w:p w14:paraId="4D15F313" w14:textId="77777777" w:rsidR="001B7537" w:rsidRPr="001B7537" w:rsidRDefault="001B7537" w:rsidP="001B7537">
      <w:pPr>
        <w:rPr>
          <w:sz w:val="20"/>
          <w:szCs w:val="20"/>
        </w:rPr>
      </w:pPr>
      <w:r w:rsidRPr="001B7537">
        <w:rPr>
          <w:sz w:val="20"/>
          <w:szCs w:val="20"/>
        </w:rPr>
        <w:t>#include &lt;sched.h&gt;</w:t>
      </w:r>
    </w:p>
    <w:p w14:paraId="5E1B0847" w14:textId="77777777" w:rsidR="001B7537" w:rsidRPr="001B7537" w:rsidRDefault="001B7537" w:rsidP="001B7537">
      <w:pPr>
        <w:rPr>
          <w:sz w:val="20"/>
          <w:szCs w:val="20"/>
        </w:rPr>
      </w:pPr>
      <w:r w:rsidRPr="001B7537">
        <w:rPr>
          <w:sz w:val="20"/>
          <w:szCs w:val="20"/>
        </w:rPr>
        <w:t>#include &lt;linux/unistd.h&gt;</w:t>
      </w:r>
    </w:p>
    <w:p w14:paraId="4E19669B" w14:textId="77777777" w:rsidR="001B7537" w:rsidRPr="001B7537" w:rsidRDefault="001B7537" w:rsidP="001B7537">
      <w:pPr>
        <w:rPr>
          <w:sz w:val="20"/>
          <w:szCs w:val="20"/>
        </w:rPr>
      </w:pPr>
      <w:r w:rsidRPr="001B7537">
        <w:rPr>
          <w:sz w:val="20"/>
          <w:szCs w:val="20"/>
        </w:rPr>
        <w:t>#include &lt;sys/syscall.h&gt;</w:t>
      </w:r>
    </w:p>
    <w:p w14:paraId="3F8227D8" w14:textId="77777777" w:rsidR="001B7537" w:rsidRPr="001B7537" w:rsidRDefault="001B7537" w:rsidP="001B7537">
      <w:pPr>
        <w:rPr>
          <w:sz w:val="20"/>
          <w:szCs w:val="20"/>
        </w:rPr>
      </w:pPr>
      <w:r w:rsidRPr="001B7537">
        <w:rPr>
          <w:sz w:val="20"/>
          <w:szCs w:val="20"/>
        </w:rPr>
        <w:t>#include &lt;errno.h&gt;</w:t>
      </w:r>
    </w:p>
    <w:p w14:paraId="7F3F53A5" w14:textId="77777777" w:rsidR="001B7537" w:rsidRPr="001B7537" w:rsidRDefault="001B7537" w:rsidP="001B7537">
      <w:pPr>
        <w:rPr>
          <w:sz w:val="20"/>
          <w:szCs w:val="20"/>
        </w:rPr>
      </w:pPr>
      <w:r w:rsidRPr="001B7537">
        <w:rPr>
          <w:sz w:val="20"/>
          <w:szCs w:val="20"/>
        </w:rPr>
        <w:t>#include&lt;linux/types.h&gt;</w:t>
      </w:r>
    </w:p>
    <w:p w14:paraId="3B78DA67" w14:textId="77777777" w:rsidR="001B7537" w:rsidRPr="001B7537" w:rsidRDefault="001B7537" w:rsidP="001B7537">
      <w:pPr>
        <w:rPr>
          <w:sz w:val="20"/>
          <w:szCs w:val="20"/>
        </w:rPr>
      </w:pPr>
      <w:r w:rsidRPr="001B7537">
        <w:rPr>
          <w:sz w:val="20"/>
          <w:szCs w:val="20"/>
        </w:rPr>
        <w:t>#include&lt;time.h&gt;</w:t>
      </w:r>
    </w:p>
    <w:p w14:paraId="265F65D4" w14:textId="77777777" w:rsidR="001B7537" w:rsidRPr="001B7537" w:rsidRDefault="001B7537" w:rsidP="001B7537">
      <w:pPr>
        <w:rPr>
          <w:sz w:val="20"/>
          <w:szCs w:val="20"/>
        </w:rPr>
      </w:pPr>
      <w:r w:rsidRPr="001B7537">
        <w:rPr>
          <w:sz w:val="20"/>
          <w:szCs w:val="20"/>
        </w:rPr>
        <w:t>#include&lt;sys/time.h&gt;</w:t>
      </w:r>
    </w:p>
    <w:p w14:paraId="34D249A3" w14:textId="77777777" w:rsidR="001B7537" w:rsidRPr="001B7537" w:rsidRDefault="001B7537" w:rsidP="001B7537">
      <w:pPr>
        <w:rPr>
          <w:sz w:val="20"/>
          <w:szCs w:val="20"/>
        </w:rPr>
      </w:pPr>
    </w:p>
    <w:p w14:paraId="025FC0F8" w14:textId="77777777" w:rsidR="001B7537" w:rsidRPr="001B7537" w:rsidRDefault="001B7537" w:rsidP="001B7537">
      <w:pPr>
        <w:rPr>
          <w:sz w:val="20"/>
          <w:szCs w:val="20"/>
        </w:rPr>
      </w:pPr>
      <w:r w:rsidRPr="001B7537">
        <w:rPr>
          <w:sz w:val="20"/>
          <w:szCs w:val="20"/>
        </w:rPr>
        <w:t>#define INC_TO 1000000 // one million...</w:t>
      </w:r>
    </w:p>
    <w:p w14:paraId="2E7A99E6" w14:textId="77777777" w:rsidR="001B7537" w:rsidRPr="001B7537" w:rsidRDefault="001B7537" w:rsidP="001B7537">
      <w:pPr>
        <w:rPr>
          <w:sz w:val="20"/>
          <w:szCs w:val="20"/>
        </w:rPr>
      </w:pPr>
    </w:p>
    <w:p w14:paraId="306EE20D" w14:textId="77777777" w:rsidR="001B7537" w:rsidRPr="001B7537" w:rsidRDefault="001B7537" w:rsidP="001B7537">
      <w:pPr>
        <w:rPr>
          <w:sz w:val="20"/>
          <w:szCs w:val="20"/>
        </w:rPr>
      </w:pPr>
      <w:r w:rsidRPr="001B7537">
        <w:rPr>
          <w:sz w:val="20"/>
          <w:szCs w:val="20"/>
        </w:rPr>
        <w:t>__u64 rdtsc()</w:t>
      </w:r>
    </w:p>
    <w:p w14:paraId="28E2E0DE" w14:textId="77777777" w:rsidR="001B7537" w:rsidRPr="001B7537" w:rsidRDefault="001B7537" w:rsidP="001B7537">
      <w:pPr>
        <w:rPr>
          <w:sz w:val="20"/>
          <w:szCs w:val="20"/>
        </w:rPr>
      </w:pPr>
      <w:r w:rsidRPr="001B7537">
        <w:rPr>
          <w:sz w:val="20"/>
          <w:szCs w:val="20"/>
        </w:rPr>
        <w:t>{</w:t>
      </w:r>
    </w:p>
    <w:p w14:paraId="22D97DD1" w14:textId="77777777" w:rsidR="001B7537" w:rsidRPr="001B7537" w:rsidRDefault="001B7537" w:rsidP="001B7537">
      <w:pPr>
        <w:rPr>
          <w:sz w:val="20"/>
          <w:szCs w:val="20"/>
        </w:rPr>
      </w:pPr>
      <w:r w:rsidRPr="001B7537">
        <w:rPr>
          <w:sz w:val="20"/>
          <w:szCs w:val="20"/>
        </w:rPr>
        <w:t xml:space="preserve">  __u32 lo,hi;</w:t>
      </w:r>
    </w:p>
    <w:p w14:paraId="0CBC7440" w14:textId="77777777" w:rsidR="001B7537" w:rsidRPr="001B7537" w:rsidRDefault="001B7537" w:rsidP="001B7537">
      <w:pPr>
        <w:rPr>
          <w:sz w:val="20"/>
          <w:szCs w:val="20"/>
        </w:rPr>
      </w:pPr>
    </w:p>
    <w:p w14:paraId="34C46D01" w14:textId="77777777" w:rsidR="001B7537" w:rsidRPr="001B7537" w:rsidRDefault="001B7537" w:rsidP="001B7537">
      <w:pPr>
        <w:rPr>
          <w:sz w:val="20"/>
          <w:szCs w:val="20"/>
        </w:rPr>
      </w:pPr>
      <w:r w:rsidRPr="001B7537">
        <w:rPr>
          <w:sz w:val="20"/>
          <w:szCs w:val="20"/>
        </w:rPr>
        <w:t xml:space="preserve">    __asm__ __volatile__</w:t>
      </w:r>
    </w:p>
    <w:p w14:paraId="6E968A37" w14:textId="77777777" w:rsidR="001B7537" w:rsidRPr="001B7537" w:rsidRDefault="001B7537" w:rsidP="001B7537">
      <w:pPr>
        <w:rPr>
          <w:sz w:val="20"/>
          <w:szCs w:val="20"/>
        </w:rPr>
      </w:pPr>
      <w:r w:rsidRPr="001B7537">
        <w:rPr>
          <w:sz w:val="20"/>
          <w:szCs w:val="20"/>
        </w:rPr>
        <w:t xml:space="preserve">    (</w:t>
      </w:r>
    </w:p>
    <w:p w14:paraId="20414B6E" w14:textId="77777777" w:rsidR="001B7537" w:rsidRPr="001B7537" w:rsidRDefault="001B7537" w:rsidP="001B7537">
      <w:pPr>
        <w:rPr>
          <w:sz w:val="20"/>
          <w:szCs w:val="20"/>
        </w:rPr>
      </w:pPr>
      <w:r w:rsidRPr="001B7537">
        <w:rPr>
          <w:sz w:val="20"/>
          <w:szCs w:val="20"/>
        </w:rPr>
        <w:t xml:space="preserve">     "rdtsc":"=a"(lo),"=d"(hi)</w:t>
      </w:r>
    </w:p>
    <w:p w14:paraId="03F780B9" w14:textId="77777777" w:rsidR="001B7537" w:rsidRPr="001B7537" w:rsidRDefault="001B7537" w:rsidP="001B7537">
      <w:pPr>
        <w:rPr>
          <w:sz w:val="20"/>
          <w:szCs w:val="20"/>
        </w:rPr>
      </w:pPr>
      <w:r w:rsidRPr="001B7537">
        <w:rPr>
          <w:sz w:val="20"/>
          <w:szCs w:val="20"/>
        </w:rPr>
        <w:t xml:space="preserve">    );</w:t>
      </w:r>
    </w:p>
    <w:p w14:paraId="4911F0CE" w14:textId="77777777" w:rsidR="001B7537" w:rsidRPr="001B7537" w:rsidRDefault="001B7537" w:rsidP="001B7537">
      <w:pPr>
        <w:rPr>
          <w:sz w:val="20"/>
          <w:szCs w:val="20"/>
        </w:rPr>
      </w:pPr>
    </w:p>
    <w:p w14:paraId="504FE022" w14:textId="77777777" w:rsidR="001B7537" w:rsidRPr="001B7537" w:rsidRDefault="001B7537" w:rsidP="001B7537">
      <w:pPr>
        <w:rPr>
          <w:sz w:val="20"/>
          <w:szCs w:val="20"/>
        </w:rPr>
      </w:pPr>
      <w:r w:rsidRPr="001B7537">
        <w:rPr>
          <w:sz w:val="20"/>
          <w:szCs w:val="20"/>
        </w:rPr>
        <w:t xml:space="preserve">    return (__u64)hi&lt;&lt;32|lo;</w:t>
      </w:r>
    </w:p>
    <w:p w14:paraId="23565544" w14:textId="77777777" w:rsidR="001B7537" w:rsidRPr="001B7537" w:rsidRDefault="001B7537" w:rsidP="001B7537">
      <w:pPr>
        <w:rPr>
          <w:sz w:val="20"/>
          <w:szCs w:val="20"/>
        </w:rPr>
      </w:pPr>
      <w:r w:rsidRPr="001B7537">
        <w:rPr>
          <w:sz w:val="20"/>
          <w:szCs w:val="20"/>
        </w:rPr>
        <w:t>}</w:t>
      </w:r>
    </w:p>
    <w:p w14:paraId="4211CE2C" w14:textId="77777777" w:rsidR="001B7537" w:rsidRPr="001B7537" w:rsidRDefault="001B7537" w:rsidP="001B7537">
      <w:pPr>
        <w:rPr>
          <w:sz w:val="20"/>
          <w:szCs w:val="20"/>
        </w:rPr>
      </w:pPr>
    </w:p>
    <w:p w14:paraId="401F37DD" w14:textId="77777777" w:rsidR="001B7537" w:rsidRPr="001B7537" w:rsidRDefault="001B7537" w:rsidP="001B7537">
      <w:pPr>
        <w:rPr>
          <w:sz w:val="20"/>
          <w:szCs w:val="20"/>
        </w:rPr>
      </w:pPr>
      <w:r w:rsidRPr="001B7537">
        <w:rPr>
          <w:sz w:val="20"/>
          <w:szCs w:val="20"/>
        </w:rPr>
        <w:t xml:space="preserve"> </w:t>
      </w:r>
    </w:p>
    <w:p w14:paraId="08AEF6E0" w14:textId="77777777" w:rsidR="001B7537" w:rsidRPr="001B7537" w:rsidRDefault="001B7537" w:rsidP="001B7537">
      <w:pPr>
        <w:rPr>
          <w:sz w:val="20"/>
          <w:szCs w:val="20"/>
        </w:rPr>
      </w:pPr>
    </w:p>
    <w:p w14:paraId="3B419DD5" w14:textId="77777777" w:rsidR="001B7537" w:rsidRPr="001B7537" w:rsidRDefault="001B7537" w:rsidP="001B7537">
      <w:pPr>
        <w:rPr>
          <w:sz w:val="20"/>
          <w:szCs w:val="20"/>
        </w:rPr>
      </w:pPr>
      <w:r w:rsidRPr="001B7537">
        <w:rPr>
          <w:sz w:val="20"/>
          <w:szCs w:val="20"/>
        </w:rPr>
        <w:t>int global_int = 0;</w:t>
      </w:r>
    </w:p>
    <w:p w14:paraId="5F50BF88" w14:textId="77777777" w:rsidR="001B7537" w:rsidRPr="001B7537" w:rsidRDefault="001B7537" w:rsidP="001B7537">
      <w:pPr>
        <w:rPr>
          <w:sz w:val="20"/>
          <w:szCs w:val="20"/>
        </w:rPr>
      </w:pPr>
      <w:r w:rsidRPr="001B7537">
        <w:rPr>
          <w:sz w:val="20"/>
          <w:szCs w:val="20"/>
        </w:rPr>
        <w:t>pthread_mutex_t count_lock = PTHREAD_MUTEX_INITIALIZER;</w:t>
      </w:r>
    </w:p>
    <w:p w14:paraId="37D0A55D" w14:textId="77777777" w:rsidR="001B7537" w:rsidRPr="001B7537" w:rsidRDefault="001B7537" w:rsidP="001B7537">
      <w:pPr>
        <w:rPr>
          <w:sz w:val="20"/>
          <w:szCs w:val="20"/>
        </w:rPr>
      </w:pPr>
    </w:p>
    <w:p w14:paraId="5A64BC45" w14:textId="77777777" w:rsidR="001B7537" w:rsidRPr="001B7537" w:rsidRDefault="001B7537" w:rsidP="001B7537">
      <w:pPr>
        <w:rPr>
          <w:sz w:val="20"/>
          <w:szCs w:val="20"/>
        </w:rPr>
      </w:pPr>
    </w:p>
    <w:p w14:paraId="65979AF3" w14:textId="77777777" w:rsidR="001B7537" w:rsidRPr="001B7537" w:rsidRDefault="001B7537" w:rsidP="001B7537">
      <w:pPr>
        <w:rPr>
          <w:sz w:val="20"/>
          <w:szCs w:val="20"/>
        </w:rPr>
      </w:pPr>
      <w:r w:rsidRPr="001B7537">
        <w:rPr>
          <w:sz w:val="20"/>
          <w:szCs w:val="20"/>
        </w:rPr>
        <w:t>pid_t gettid( void )</w:t>
      </w:r>
    </w:p>
    <w:p w14:paraId="04204E19" w14:textId="77777777" w:rsidR="001B7537" w:rsidRPr="001B7537" w:rsidRDefault="001B7537" w:rsidP="001B7537">
      <w:pPr>
        <w:rPr>
          <w:sz w:val="20"/>
          <w:szCs w:val="20"/>
        </w:rPr>
      </w:pPr>
      <w:r w:rsidRPr="001B7537">
        <w:rPr>
          <w:sz w:val="20"/>
          <w:szCs w:val="20"/>
        </w:rPr>
        <w:t>{</w:t>
      </w:r>
    </w:p>
    <w:p w14:paraId="6660C52F" w14:textId="77777777" w:rsidR="001B7537" w:rsidRPr="001B7537" w:rsidRDefault="001B7537" w:rsidP="001B7537">
      <w:pPr>
        <w:rPr>
          <w:sz w:val="20"/>
          <w:szCs w:val="20"/>
        </w:rPr>
      </w:pPr>
      <w:r w:rsidRPr="001B7537">
        <w:rPr>
          <w:sz w:val="20"/>
          <w:szCs w:val="20"/>
        </w:rPr>
        <w:t xml:space="preserve">    return syscall( __NR_gettid );</w:t>
      </w:r>
    </w:p>
    <w:p w14:paraId="29798D71" w14:textId="77777777" w:rsidR="001B7537" w:rsidRPr="001B7537" w:rsidRDefault="001B7537" w:rsidP="001B7537">
      <w:pPr>
        <w:rPr>
          <w:sz w:val="20"/>
          <w:szCs w:val="20"/>
        </w:rPr>
      </w:pPr>
      <w:r w:rsidRPr="001B7537">
        <w:rPr>
          <w:sz w:val="20"/>
          <w:szCs w:val="20"/>
        </w:rPr>
        <w:t>}</w:t>
      </w:r>
    </w:p>
    <w:p w14:paraId="3733FB12" w14:textId="77777777" w:rsidR="001B7537" w:rsidRPr="001B7537" w:rsidRDefault="001B7537" w:rsidP="001B7537">
      <w:pPr>
        <w:rPr>
          <w:sz w:val="20"/>
          <w:szCs w:val="20"/>
        </w:rPr>
      </w:pPr>
    </w:p>
    <w:p w14:paraId="6033C544" w14:textId="77777777" w:rsidR="001B7537" w:rsidRPr="001B7537" w:rsidRDefault="001B7537" w:rsidP="001B7537">
      <w:pPr>
        <w:rPr>
          <w:sz w:val="20"/>
          <w:szCs w:val="20"/>
        </w:rPr>
      </w:pPr>
      <w:r w:rsidRPr="001B7537">
        <w:rPr>
          <w:sz w:val="20"/>
          <w:szCs w:val="20"/>
        </w:rPr>
        <w:t>void *thread_routine( void *arg )</w:t>
      </w:r>
    </w:p>
    <w:p w14:paraId="3D23B8D7" w14:textId="77777777" w:rsidR="001B7537" w:rsidRPr="001B7537" w:rsidRDefault="001B7537" w:rsidP="001B7537">
      <w:pPr>
        <w:rPr>
          <w:sz w:val="20"/>
          <w:szCs w:val="20"/>
        </w:rPr>
      </w:pPr>
      <w:r w:rsidRPr="001B7537">
        <w:rPr>
          <w:sz w:val="20"/>
          <w:szCs w:val="20"/>
        </w:rPr>
        <w:t>{</w:t>
      </w:r>
    </w:p>
    <w:p w14:paraId="1E76E29B" w14:textId="77777777" w:rsidR="001B7537" w:rsidRPr="001B7537" w:rsidRDefault="001B7537" w:rsidP="001B7537">
      <w:pPr>
        <w:rPr>
          <w:sz w:val="20"/>
          <w:szCs w:val="20"/>
        </w:rPr>
      </w:pPr>
      <w:r w:rsidRPr="001B7537">
        <w:rPr>
          <w:sz w:val="20"/>
          <w:szCs w:val="20"/>
        </w:rPr>
        <w:t xml:space="preserve">    int i;</w:t>
      </w:r>
    </w:p>
    <w:p w14:paraId="51E00742" w14:textId="77777777" w:rsidR="001B7537" w:rsidRPr="001B7537" w:rsidRDefault="001B7537" w:rsidP="001B7537">
      <w:pPr>
        <w:rPr>
          <w:sz w:val="20"/>
          <w:szCs w:val="20"/>
        </w:rPr>
      </w:pPr>
      <w:r w:rsidRPr="001B7537">
        <w:rPr>
          <w:sz w:val="20"/>
          <w:szCs w:val="20"/>
        </w:rPr>
        <w:t xml:space="preserve">    int proc_num = (int)(long)arg;</w:t>
      </w:r>
    </w:p>
    <w:p w14:paraId="1A835C99" w14:textId="77777777" w:rsidR="001B7537" w:rsidRPr="001B7537" w:rsidRDefault="001B7537" w:rsidP="001B7537">
      <w:pPr>
        <w:rPr>
          <w:sz w:val="20"/>
          <w:szCs w:val="20"/>
        </w:rPr>
      </w:pPr>
      <w:r w:rsidRPr="001B7537">
        <w:rPr>
          <w:sz w:val="20"/>
          <w:szCs w:val="20"/>
        </w:rPr>
        <w:t xml:space="preserve">    __u64 begin, end;</w:t>
      </w:r>
    </w:p>
    <w:p w14:paraId="3C842975" w14:textId="77777777" w:rsidR="001B7537" w:rsidRPr="001B7537" w:rsidRDefault="001B7537" w:rsidP="001B7537">
      <w:pPr>
        <w:rPr>
          <w:sz w:val="20"/>
          <w:szCs w:val="20"/>
        </w:rPr>
      </w:pPr>
      <w:r w:rsidRPr="001B7537">
        <w:rPr>
          <w:sz w:val="20"/>
          <w:szCs w:val="20"/>
        </w:rPr>
        <w:t xml:space="preserve">    struct timeval tv_begin,tv_end;</w:t>
      </w:r>
    </w:p>
    <w:p w14:paraId="3537391C" w14:textId="77777777" w:rsidR="001B7537" w:rsidRPr="001B7537" w:rsidRDefault="001B7537" w:rsidP="001B7537">
      <w:pPr>
        <w:rPr>
          <w:sz w:val="20"/>
          <w:szCs w:val="20"/>
        </w:rPr>
      </w:pPr>
      <w:r w:rsidRPr="001B7537">
        <w:rPr>
          <w:sz w:val="20"/>
          <w:szCs w:val="20"/>
        </w:rPr>
        <w:t xml:space="preserve">    __u64 timeinterval;</w:t>
      </w:r>
    </w:p>
    <w:p w14:paraId="2296A537" w14:textId="77777777" w:rsidR="001B7537" w:rsidRPr="001B7537" w:rsidRDefault="001B7537" w:rsidP="001B7537">
      <w:pPr>
        <w:rPr>
          <w:sz w:val="20"/>
          <w:szCs w:val="20"/>
        </w:rPr>
      </w:pPr>
      <w:r w:rsidRPr="001B7537">
        <w:rPr>
          <w:sz w:val="20"/>
          <w:szCs w:val="20"/>
        </w:rPr>
        <w:t xml:space="preserve">    cpu_set_t set;</w:t>
      </w:r>
    </w:p>
    <w:p w14:paraId="084CF1BF" w14:textId="77777777" w:rsidR="001B7537" w:rsidRPr="001B7537" w:rsidRDefault="001B7537" w:rsidP="001B7537">
      <w:pPr>
        <w:rPr>
          <w:sz w:val="20"/>
          <w:szCs w:val="20"/>
        </w:rPr>
      </w:pPr>
    </w:p>
    <w:p w14:paraId="0AE2D9CC" w14:textId="77777777" w:rsidR="001B7537" w:rsidRPr="001B7537" w:rsidRDefault="001B7537" w:rsidP="001B7537">
      <w:pPr>
        <w:rPr>
          <w:sz w:val="20"/>
          <w:szCs w:val="20"/>
        </w:rPr>
      </w:pPr>
      <w:r w:rsidRPr="001B7537">
        <w:rPr>
          <w:sz w:val="20"/>
          <w:szCs w:val="20"/>
        </w:rPr>
        <w:t xml:space="preserve">    CPU_ZERO( &amp;set );</w:t>
      </w:r>
    </w:p>
    <w:p w14:paraId="3BCA1D6F" w14:textId="77777777" w:rsidR="001B7537" w:rsidRPr="001B7537" w:rsidRDefault="001B7537" w:rsidP="001B7537">
      <w:pPr>
        <w:rPr>
          <w:sz w:val="20"/>
          <w:szCs w:val="20"/>
        </w:rPr>
      </w:pPr>
      <w:r w:rsidRPr="001B7537">
        <w:rPr>
          <w:sz w:val="20"/>
          <w:szCs w:val="20"/>
        </w:rPr>
        <w:t xml:space="preserve">    CPU_SET( proc_num, &amp;set );</w:t>
      </w:r>
    </w:p>
    <w:p w14:paraId="53D7F940" w14:textId="77777777" w:rsidR="001B7537" w:rsidRPr="001B7537" w:rsidRDefault="001B7537" w:rsidP="001B7537">
      <w:pPr>
        <w:rPr>
          <w:sz w:val="20"/>
          <w:szCs w:val="20"/>
        </w:rPr>
      </w:pPr>
    </w:p>
    <w:p w14:paraId="1F81E27F" w14:textId="77777777" w:rsidR="001B7537" w:rsidRPr="001B7537" w:rsidRDefault="001B7537" w:rsidP="001B7537">
      <w:pPr>
        <w:rPr>
          <w:sz w:val="20"/>
          <w:szCs w:val="20"/>
        </w:rPr>
      </w:pPr>
      <w:r w:rsidRPr="001B7537">
        <w:rPr>
          <w:sz w:val="20"/>
          <w:szCs w:val="20"/>
        </w:rPr>
        <w:t xml:space="preserve">    if (sched_setaffinity( gettid(), sizeof( cpu_set_t ), &amp;set ))</w:t>
      </w:r>
    </w:p>
    <w:p w14:paraId="54DAD83C" w14:textId="77777777" w:rsidR="001B7537" w:rsidRPr="001B7537" w:rsidRDefault="001B7537" w:rsidP="001B7537">
      <w:pPr>
        <w:rPr>
          <w:sz w:val="20"/>
          <w:szCs w:val="20"/>
        </w:rPr>
      </w:pPr>
      <w:r w:rsidRPr="001B7537">
        <w:rPr>
          <w:sz w:val="20"/>
          <w:szCs w:val="20"/>
        </w:rPr>
        <w:t xml:space="preserve">    {</w:t>
      </w:r>
    </w:p>
    <w:p w14:paraId="6AA6552E" w14:textId="77777777" w:rsidR="001B7537" w:rsidRPr="001B7537" w:rsidRDefault="001B7537" w:rsidP="001B7537">
      <w:pPr>
        <w:rPr>
          <w:sz w:val="20"/>
          <w:szCs w:val="20"/>
        </w:rPr>
      </w:pPr>
      <w:r w:rsidRPr="001B7537">
        <w:rPr>
          <w:sz w:val="20"/>
          <w:szCs w:val="20"/>
        </w:rPr>
        <w:t xml:space="preserve">        perror( "sched_setaffinity" );</w:t>
      </w:r>
    </w:p>
    <w:p w14:paraId="0A1EA852" w14:textId="77777777" w:rsidR="001B7537" w:rsidRPr="001B7537" w:rsidRDefault="001B7537" w:rsidP="001B7537">
      <w:pPr>
        <w:rPr>
          <w:sz w:val="20"/>
          <w:szCs w:val="20"/>
        </w:rPr>
      </w:pPr>
      <w:r w:rsidRPr="001B7537">
        <w:rPr>
          <w:sz w:val="20"/>
          <w:szCs w:val="20"/>
        </w:rPr>
        <w:t xml:space="preserve">        return NULL;</w:t>
      </w:r>
    </w:p>
    <w:p w14:paraId="552C06C3" w14:textId="77777777" w:rsidR="001B7537" w:rsidRPr="001B7537" w:rsidRDefault="001B7537" w:rsidP="001B7537">
      <w:pPr>
        <w:rPr>
          <w:sz w:val="20"/>
          <w:szCs w:val="20"/>
        </w:rPr>
      </w:pPr>
      <w:r w:rsidRPr="001B7537">
        <w:rPr>
          <w:sz w:val="20"/>
          <w:szCs w:val="20"/>
        </w:rPr>
        <w:t xml:space="preserve">    }</w:t>
      </w:r>
    </w:p>
    <w:p w14:paraId="150C50CB" w14:textId="77777777" w:rsidR="001B7537" w:rsidRPr="001B7537" w:rsidRDefault="001B7537" w:rsidP="001B7537">
      <w:pPr>
        <w:rPr>
          <w:sz w:val="20"/>
          <w:szCs w:val="20"/>
        </w:rPr>
      </w:pPr>
    </w:p>
    <w:p w14:paraId="14842915" w14:textId="77777777" w:rsidR="001B7537" w:rsidRPr="001B7537" w:rsidRDefault="001B7537" w:rsidP="001B7537">
      <w:pPr>
        <w:rPr>
          <w:sz w:val="20"/>
          <w:szCs w:val="20"/>
        </w:rPr>
      </w:pPr>
      <w:r w:rsidRPr="001B7537">
        <w:rPr>
          <w:sz w:val="20"/>
          <w:szCs w:val="20"/>
        </w:rPr>
        <w:t xml:space="preserve">    begin = rdtsc();</w:t>
      </w:r>
    </w:p>
    <w:p w14:paraId="2D28B9FC" w14:textId="77777777" w:rsidR="001B7537" w:rsidRPr="001B7537" w:rsidRDefault="001B7537" w:rsidP="001B7537">
      <w:pPr>
        <w:rPr>
          <w:sz w:val="20"/>
          <w:szCs w:val="20"/>
        </w:rPr>
      </w:pPr>
      <w:r w:rsidRPr="001B7537">
        <w:rPr>
          <w:sz w:val="20"/>
          <w:szCs w:val="20"/>
        </w:rPr>
        <w:t xml:space="preserve">    gettimeofday(&amp;tv_begin,NULL);</w:t>
      </w:r>
    </w:p>
    <w:p w14:paraId="0E73CA99" w14:textId="77777777" w:rsidR="001B7537" w:rsidRPr="001B7537" w:rsidRDefault="001B7537" w:rsidP="001B7537">
      <w:pPr>
        <w:rPr>
          <w:sz w:val="20"/>
          <w:szCs w:val="20"/>
        </w:rPr>
      </w:pPr>
      <w:r w:rsidRPr="001B7537">
        <w:rPr>
          <w:sz w:val="20"/>
          <w:szCs w:val="20"/>
        </w:rPr>
        <w:t xml:space="preserve">    for (i = 0; i &lt; INC_TO; i++)</w:t>
      </w:r>
    </w:p>
    <w:p w14:paraId="0B2FFF17" w14:textId="77777777" w:rsidR="001B7537" w:rsidRPr="001B7537" w:rsidRDefault="001B7537" w:rsidP="001B7537">
      <w:pPr>
        <w:rPr>
          <w:sz w:val="20"/>
          <w:szCs w:val="20"/>
        </w:rPr>
      </w:pPr>
      <w:r w:rsidRPr="001B7537">
        <w:rPr>
          <w:sz w:val="20"/>
          <w:szCs w:val="20"/>
        </w:rPr>
        <w:lastRenderedPageBreak/>
        <w:t xml:space="preserve">    {</w:t>
      </w:r>
    </w:p>
    <w:p w14:paraId="4B59CEFA" w14:textId="77777777" w:rsidR="001B7537" w:rsidRPr="001B7537" w:rsidRDefault="001B7537" w:rsidP="001B7537">
      <w:pPr>
        <w:rPr>
          <w:sz w:val="20"/>
          <w:szCs w:val="20"/>
        </w:rPr>
      </w:pPr>
      <w:r w:rsidRPr="001B7537">
        <w:rPr>
          <w:sz w:val="20"/>
          <w:szCs w:val="20"/>
        </w:rPr>
        <w:t>//     global_int++;</w:t>
      </w:r>
    </w:p>
    <w:p w14:paraId="4F661A72" w14:textId="77777777" w:rsidR="001B7537" w:rsidRPr="001B7537" w:rsidRDefault="001B7537" w:rsidP="001B7537">
      <w:pPr>
        <w:rPr>
          <w:sz w:val="20"/>
          <w:szCs w:val="20"/>
        </w:rPr>
      </w:pPr>
      <w:r w:rsidRPr="001B7537">
        <w:rPr>
          <w:sz w:val="20"/>
          <w:szCs w:val="20"/>
        </w:rPr>
        <w:t xml:space="preserve">        __sync_fetch_and_add( &amp;global_int, 1 );</w:t>
      </w:r>
    </w:p>
    <w:p w14:paraId="1B116826" w14:textId="77777777" w:rsidR="001B7537" w:rsidRPr="001B7537" w:rsidRDefault="001B7537" w:rsidP="001B7537">
      <w:pPr>
        <w:rPr>
          <w:sz w:val="20"/>
          <w:szCs w:val="20"/>
        </w:rPr>
      </w:pPr>
      <w:r w:rsidRPr="001B7537">
        <w:rPr>
          <w:sz w:val="20"/>
          <w:szCs w:val="20"/>
        </w:rPr>
        <w:t xml:space="preserve">    }</w:t>
      </w:r>
    </w:p>
    <w:p w14:paraId="05D54064" w14:textId="77777777" w:rsidR="001B7537" w:rsidRPr="001B7537" w:rsidRDefault="001B7537" w:rsidP="001B7537">
      <w:pPr>
        <w:rPr>
          <w:sz w:val="20"/>
          <w:szCs w:val="20"/>
        </w:rPr>
      </w:pPr>
      <w:r w:rsidRPr="001B7537">
        <w:rPr>
          <w:sz w:val="20"/>
          <w:szCs w:val="20"/>
        </w:rPr>
        <w:t xml:space="preserve">    gettimeofday(&amp;tv_end,NULL);</w:t>
      </w:r>
    </w:p>
    <w:p w14:paraId="6113F3D9" w14:textId="77777777" w:rsidR="001B7537" w:rsidRPr="001B7537" w:rsidRDefault="001B7537" w:rsidP="001B7537">
      <w:pPr>
        <w:rPr>
          <w:sz w:val="20"/>
          <w:szCs w:val="20"/>
        </w:rPr>
      </w:pPr>
      <w:r w:rsidRPr="001B7537">
        <w:rPr>
          <w:sz w:val="20"/>
          <w:szCs w:val="20"/>
        </w:rPr>
        <w:t xml:space="preserve">    end = rdtsc();</w:t>
      </w:r>
    </w:p>
    <w:p w14:paraId="557EBC86" w14:textId="77777777" w:rsidR="001B7537" w:rsidRPr="001B7537" w:rsidRDefault="001B7537" w:rsidP="001B7537">
      <w:pPr>
        <w:rPr>
          <w:sz w:val="20"/>
          <w:szCs w:val="20"/>
        </w:rPr>
      </w:pPr>
      <w:r w:rsidRPr="001B7537">
        <w:rPr>
          <w:sz w:val="20"/>
          <w:szCs w:val="20"/>
        </w:rPr>
        <w:t xml:space="preserve">    timeinterval =(tv_end.tv_sec - tv_begin.tv_sec)*1000000                    +(tv_end.tv_usec - tv_begin.tv_usec);</w:t>
      </w:r>
    </w:p>
    <w:p w14:paraId="7A1341B5" w14:textId="77777777" w:rsidR="001B7537" w:rsidRPr="001B7537" w:rsidRDefault="001B7537" w:rsidP="001B7537">
      <w:pPr>
        <w:rPr>
          <w:sz w:val="20"/>
          <w:szCs w:val="20"/>
        </w:rPr>
      </w:pPr>
      <w:r w:rsidRPr="001B7537">
        <w:rPr>
          <w:sz w:val="20"/>
          <w:szCs w:val="20"/>
        </w:rPr>
        <w:t xml:space="preserve">    fprintf(stderr,"proc_num :%d,__sync_fetch_and_add cost             %llu CPU cycle,cost %llu us\n",                             proc_num,end-begin,timeinterval);</w:t>
      </w:r>
    </w:p>
    <w:p w14:paraId="4FCCC593" w14:textId="77777777" w:rsidR="001B7537" w:rsidRPr="001B7537" w:rsidRDefault="001B7537" w:rsidP="001B7537">
      <w:pPr>
        <w:rPr>
          <w:sz w:val="20"/>
          <w:szCs w:val="20"/>
        </w:rPr>
      </w:pPr>
    </w:p>
    <w:p w14:paraId="7DC465F3" w14:textId="77777777" w:rsidR="001B7537" w:rsidRPr="001B7537" w:rsidRDefault="001B7537" w:rsidP="001B7537">
      <w:pPr>
        <w:rPr>
          <w:sz w:val="20"/>
          <w:szCs w:val="20"/>
        </w:rPr>
      </w:pPr>
      <w:r w:rsidRPr="001B7537">
        <w:rPr>
          <w:sz w:val="20"/>
          <w:szCs w:val="20"/>
        </w:rPr>
        <w:t xml:space="preserve">    return NULL;</w:t>
      </w:r>
    </w:p>
    <w:p w14:paraId="72881B67" w14:textId="77777777" w:rsidR="001B7537" w:rsidRPr="001B7537" w:rsidRDefault="001B7537" w:rsidP="001B7537">
      <w:pPr>
        <w:rPr>
          <w:sz w:val="20"/>
          <w:szCs w:val="20"/>
        </w:rPr>
      </w:pPr>
      <w:r w:rsidRPr="001B7537">
        <w:rPr>
          <w:sz w:val="20"/>
          <w:szCs w:val="20"/>
        </w:rPr>
        <w:t>}</w:t>
      </w:r>
    </w:p>
    <w:p w14:paraId="6A902FA2" w14:textId="77777777" w:rsidR="001B7537" w:rsidRPr="001B7537" w:rsidRDefault="001B7537" w:rsidP="001B7537">
      <w:pPr>
        <w:rPr>
          <w:sz w:val="20"/>
          <w:szCs w:val="20"/>
        </w:rPr>
      </w:pPr>
    </w:p>
    <w:p w14:paraId="38804560" w14:textId="77777777" w:rsidR="001B7537" w:rsidRPr="001B7537" w:rsidRDefault="001B7537" w:rsidP="001B7537">
      <w:pPr>
        <w:rPr>
          <w:sz w:val="20"/>
          <w:szCs w:val="20"/>
        </w:rPr>
      </w:pPr>
    </w:p>
    <w:p w14:paraId="2BF24074" w14:textId="77777777" w:rsidR="001B7537" w:rsidRPr="001B7537" w:rsidRDefault="001B7537" w:rsidP="001B7537">
      <w:pPr>
        <w:rPr>
          <w:sz w:val="20"/>
          <w:szCs w:val="20"/>
        </w:rPr>
      </w:pPr>
      <w:r w:rsidRPr="001B7537">
        <w:rPr>
          <w:sz w:val="20"/>
          <w:szCs w:val="20"/>
        </w:rPr>
        <w:t>void *thread_routine2( void *arg )</w:t>
      </w:r>
    </w:p>
    <w:p w14:paraId="079F6E0C" w14:textId="77777777" w:rsidR="001B7537" w:rsidRPr="001B7537" w:rsidRDefault="001B7537" w:rsidP="001B7537">
      <w:pPr>
        <w:rPr>
          <w:sz w:val="20"/>
          <w:szCs w:val="20"/>
        </w:rPr>
      </w:pPr>
      <w:r w:rsidRPr="001B7537">
        <w:rPr>
          <w:sz w:val="20"/>
          <w:szCs w:val="20"/>
        </w:rPr>
        <w:t>{</w:t>
      </w:r>
    </w:p>
    <w:p w14:paraId="0A4D75EA" w14:textId="77777777" w:rsidR="001B7537" w:rsidRPr="001B7537" w:rsidRDefault="001B7537" w:rsidP="001B7537">
      <w:pPr>
        <w:rPr>
          <w:sz w:val="20"/>
          <w:szCs w:val="20"/>
        </w:rPr>
      </w:pPr>
      <w:r w:rsidRPr="001B7537">
        <w:rPr>
          <w:sz w:val="20"/>
          <w:szCs w:val="20"/>
        </w:rPr>
        <w:t xml:space="preserve">    int i;</w:t>
      </w:r>
    </w:p>
    <w:p w14:paraId="58B14449" w14:textId="77777777" w:rsidR="001B7537" w:rsidRPr="001B7537" w:rsidRDefault="001B7537" w:rsidP="001B7537">
      <w:pPr>
        <w:rPr>
          <w:sz w:val="20"/>
          <w:szCs w:val="20"/>
        </w:rPr>
      </w:pPr>
      <w:r w:rsidRPr="001B7537">
        <w:rPr>
          <w:sz w:val="20"/>
          <w:szCs w:val="20"/>
        </w:rPr>
        <w:t xml:space="preserve">    int proc_num = (int)(long)arg;</w:t>
      </w:r>
    </w:p>
    <w:p w14:paraId="239579CA" w14:textId="77777777" w:rsidR="001B7537" w:rsidRPr="001B7537" w:rsidRDefault="001B7537" w:rsidP="001B7537">
      <w:pPr>
        <w:rPr>
          <w:sz w:val="20"/>
          <w:szCs w:val="20"/>
        </w:rPr>
      </w:pPr>
      <w:r w:rsidRPr="001B7537">
        <w:rPr>
          <w:sz w:val="20"/>
          <w:szCs w:val="20"/>
        </w:rPr>
        <w:t xml:space="preserve">    __u64 begin, end;</w:t>
      </w:r>
    </w:p>
    <w:p w14:paraId="386E08FC" w14:textId="77777777" w:rsidR="001B7537" w:rsidRPr="001B7537" w:rsidRDefault="001B7537" w:rsidP="001B7537">
      <w:pPr>
        <w:rPr>
          <w:sz w:val="20"/>
          <w:szCs w:val="20"/>
        </w:rPr>
      </w:pPr>
    </w:p>
    <w:p w14:paraId="705B73C6" w14:textId="77777777" w:rsidR="001B7537" w:rsidRPr="001B7537" w:rsidRDefault="001B7537" w:rsidP="001B7537">
      <w:pPr>
        <w:rPr>
          <w:sz w:val="20"/>
          <w:szCs w:val="20"/>
        </w:rPr>
      </w:pPr>
      <w:r w:rsidRPr="001B7537">
        <w:rPr>
          <w:sz w:val="20"/>
          <w:szCs w:val="20"/>
        </w:rPr>
        <w:t xml:space="preserve">    struct timeval tv_begin,tv_end;</w:t>
      </w:r>
    </w:p>
    <w:p w14:paraId="7F757706" w14:textId="77777777" w:rsidR="001B7537" w:rsidRPr="001B7537" w:rsidRDefault="001B7537" w:rsidP="001B7537">
      <w:pPr>
        <w:rPr>
          <w:sz w:val="20"/>
          <w:szCs w:val="20"/>
        </w:rPr>
      </w:pPr>
      <w:r w:rsidRPr="001B7537">
        <w:rPr>
          <w:sz w:val="20"/>
          <w:szCs w:val="20"/>
        </w:rPr>
        <w:t xml:space="preserve">    __u64 timeinterval;</w:t>
      </w:r>
    </w:p>
    <w:p w14:paraId="58642A5F" w14:textId="77777777" w:rsidR="001B7537" w:rsidRPr="001B7537" w:rsidRDefault="001B7537" w:rsidP="001B7537">
      <w:pPr>
        <w:rPr>
          <w:sz w:val="20"/>
          <w:szCs w:val="20"/>
        </w:rPr>
      </w:pPr>
      <w:r w:rsidRPr="001B7537">
        <w:rPr>
          <w:sz w:val="20"/>
          <w:szCs w:val="20"/>
        </w:rPr>
        <w:t xml:space="preserve">    cpu_set_t set;</w:t>
      </w:r>
    </w:p>
    <w:p w14:paraId="15BA6ED5" w14:textId="77777777" w:rsidR="001B7537" w:rsidRPr="001B7537" w:rsidRDefault="001B7537" w:rsidP="001B7537">
      <w:pPr>
        <w:rPr>
          <w:sz w:val="20"/>
          <w:szCs w:val="20"/>
        </w:rPr>
      </w:pPr>
    </w:p>
    <w:p w14:paraId="2C3A9F92" w14:textId="77777777" w:rsidR="001B7537" w:rsidRPr="001B7537" w:rsidRDefault="001B7537" w:rsidP="001B7537">
      <w:pPr>
        <w:rPr>
          <w:sz w:val="20"/>
          <w:szCs w:val="20"/>
        </w:rPr>
      </w:pPr>
      <w:r w:rsidRPr="001B7537">
        <w:rPr>
          <w:sz w:val="20"/>
          <w:szCs w:val="20"/>
        </w:rPr>
        <w:t xml:space="preserve">    CPU_ZERO( &amp;set );</w:t>
      </w:r>
    </w:p>
    <w:p w14:paraId="600874BC" w14:textId="77777777" w:rsidR="001B7537" w:rsidRPr="001B7537" w:rsidRDefault="001B7537" w:rsidP="001B7537">
      <w:pPr>
        <w:rPr>
          <w:sz w:val="20"/>
          <w:szCs w:val="20"/>
        </w:rPr>
      </w:pPr>
      <w:r w:rsidRPr="001B7537">
        <w:rPr>
          <w:sz w:val="20"/>
          <w:szCs w:val="20"/>
        </w:rPr>
        <w:t xml:space="preserve">    CPU_SET( proc_num, &amp;set );</w:t>
      </w:r>
    </w:p>
    <w:p w14:paraId="3F734230" w14:textId="77777777" w:rsidR="001B7537" w:rsidRPr="001B7537" w:rsidRDefault="001B7537" w:rsidP="001B7537">
      <w:pPr>
        <w:rPr>
          <w:sz w:val="20"/>
          <w:szCs w:val="20"/>
        </w:rPr>
      </w:pPr>
    </w:p>
    <w:p w14:paraId="43BF08E0" w14:textId="77777777" w:rsidR="001B7537" w:rsidRPr="001B7537" w:rsidRDefault="001B7537" w:rsidP="001B7537">
      <w:pPr>
        <w:rPr>
          <w:sz w:val="20"/>
          <w:szCs w:val="20"/>
        </w:rPr>
      </w:pPr>
      <w:r w:rsidRPr="001B7537">
        <w:rPr>
          <w:sz w:val="20"/>
          <w:szCs w:val="20"/>
        </w:rPr>
        <w:t xml:space="preserve">    if (sched_setaffinity( gettid(), sizeof( cpu_set_t ), &amp;set ))</w:t>
      </w:r>
    </w:p>
    <w:p w14:paraId="12C44043" w14:textId="77777777" w:rsidR="001B7537" w:rsidRPr="001B7537" w:rsidRDefault="001B7537" w:rsidP="001B7537">
      <w:pPr>
        <w:rPr>
          <w:sz w:val="20"/>
          <w:szCs w:val="20"/>
        </w:rPr>
      </w:pPr>
      <w:r w:rsidRPr="001B7537">
        <w:rPr>
          <w:sz w:val="20"/>
          <w:szCs w:val="20"/>
        </w:rPr>
        <w:t xml:space="preserve">    {</w:t>
      </w:r>
    </w:p>
    <w:p w14:paraId="0DE1F760" w14:textId="77777777" w:rsidR="001B7537" w:rsidRPr="001B7537" w:rsidRDefault="001B7537" w:rsidP="001B7537">
      <w:pPr>
        <w:rPr>
          <w:sz w:val="20"/>
          <w:szCs w:val="20"/>
        </w:rPr>
      </w:pPr>
      <w:r w:rsidRPr="001B7537">
        <w:rPr>
          <w:sz w:val="20"/>
          <w:szCs w:val="20"/>
        </w:rPr>
        <w:t xml:space="preserve">        perror( "sched_setaffinity" );</w:t>
      </w:r>
    </w:p>
    <w:p w14:paraId="30DBD7B9" w14:textId="77777777" w:rsidR="001B7537" w:rsidRPr="001B7537" w:rsidRDefault="001B7537" w:rsidP="001B7537">
      <w:pPr>
        <w:rPr>
          <w:sz w:val="20"/>
          <w:szCs w:val="20"/>
        </w:rPr>
      </w:pPr>
      <w:r w:rsidRPr="001B7537">
        <w:rPr>
          <w:sz w:val="20"/>
          <w:szCs w:val="20"/>
        </w:rPr>
        <w:t xml:space="preserve">        return NULL;</w:t>
      </w:r>
    </w:p>
    <w:p w14:paraId="7CEF905F" w14:textId="77777777" w:rsidR="001B7537" w:rsidRPr="001B7537" w:rsidRDefault="001B7537" w:rsidP="001B7537">
      <w:pPr>
        <w:rPr>
          <w:sz w:val="20"/>
          <w:szCs w:val="20"/>
        </w:rPr>
      </w:pPr>
      <w:r w:rsidRPr="001B7537">
        <w:rPr>
          <w:sz w:val="20"/>
          <w:szCs w:val="20"/>
        </w:rPr>
        <w:t xml:space="preserve">    }</w:t>
      </w:r>
    </w:p>
    <w:p w14:paraId="0D82873F" w14:textId="77777777" w:rsidR="001B7537" w:rsidRPr="001B7537" w:rsidRDefault="001B7537" w:rsidP="001B7537">
      <w:pPr>
        <w:rPr>
          <w:sz w:val="20"/>
          <w:szCs w:val="20"/>
        </w:rPr>
      </w:pPr>
    </w:p>
    <w:p w14:paraId="638B43BE" w14:textId="77777777" w:rsidR="001B7537" w:rsidRPr="001B7537" w:rsidRDefault="001B7537" w:rsidP="001B7537">
      <w:pPr>
        <w:rPr>
          <w:sz w:val="20"/>
          <w:szCs w:val="20"/>
        </w:rPr>
      </w:pPr>
    </w:p>
    <w:p w14:paraId="70B2B147" w14:textId="77777777" w:rsidR="001B7537" w:rsidRPr="001B7537" w:rsidRDefault="001B7537" w:rsidP="001B7537">
      <w:pPr>
        <w:rPr>
          <w:sz w:val="20"/>
          <w:szCs w:val="20"/>
        </w:rPr>
      </w:pPr>
      <w:r w:rsidRPr="001B7537">
        <w:rPr>
          <w:sz w:val="20"/>
          <w:szCs w:val="20"/>
        </w:rPr>
        <w:t xml:space="preserve">    begin = rdtsc();</w:t>
      </w:r>
    </w:p>
    <w:p w14:paraId="1247E828" w14:textId="77777777" w:rsidR="001B7537" w:rsidRPr="001B7537" w:rsidRDefault="001B7537" w:rsidP="001B7537">
      <w:pPr>
        <w:rPr>
          <w:sz w:val="20"/>
          <w:szCs w:val="20"/>
        </w:rPr>
      </w:pPr>
      <w:r w:rsidRPr="001B7537">
        <w:rPr>
          <w:sz w:val="20"/>
          <w:szCs w:val="20"/>
        </w:rPr>
        <w:t xml:space="preserve">    gettimeofday(&amp;tv_begin,NULL);</w:t>
      </w:r>
    </w:p>
    <w:p w14:paraId="6BA207A4" w14:textId="77777777" w:rsidR="001B7537" w:rsidRPr="001B7537" w:rsidRDefault="001B7537" w:rsidP="001B7537">
      <w:pPr>
        <w:rPr>
          <w:sz w:val="20"/>
          <w:szCs w:val="20"/>
        </w:rPr>
      </w:pPr>
    </w:p>
    <w:p w14:paraId="420C18DC" w14:textId="77777777" w:rsidR="001B7537" w:rsidRPr="001B7537" w:rsidRDefault="001B7537" w:rsidP="001B7537">
      <w:pPr>
        <w:rPr>
          <w:sz w:val="20"/>
          <w:szCs w:val="20"/>
        </w:rPr>
      </w:pPr>
      <w:r w:rsidRPr="001B7537">
        <w:rPr>
          <w:sz w:val="20"/>
          <w:szCs w:val="20"/>
        </w:rPr>
        <w:t xml:space="preserve">    for(i = 0;i&lt;INC_TO;i++)</w:t>
      </w:r>
    </w:p>
    <w:p w14:paraId="65229A8B" w14:textId="77777777" w:rsidR="001B7537" w:rsidRPr="001B7537" w:rsidRDefault="001B7537" w:rsidP="001B7537">
      <w:pPr>
        <w:rPr>
          <w:sz w:val="20"/>
          <w:szCs w:val="20"/>
        </w:rPr>
      </w:pPr>
      <w:r w:rsidRPr="001B7537">
        <w:rPr>
          <w:sz w:val="20"/>
          <w:szCs w:val="20"/>
        </w:rPr>
        <w:t xml:space="preserve">    {</w:t>
      </w:r>
    </w:p>
    <w:p w14:paraId="7B8FB28A" w14:textId="77777777" w:rsidR="001B7537" w:rsidRPr="001B7537" w:rsidRDefault="001B7537" w:rsidP="001B7537">
      <w:pPr>
        <w:rPr>
          <w:sz w:val="20"/>
          <w:szCs w:val="20"/>
        </w:rPr>
      </w:pPr>
      <w:r w:rsidRPr="001B7537">
        <w:rPr>
          <w:sz w:val="20"/>
          <w:szCs w:val="20"/>
        </w:rPr>
        <w:t xml:space="preserve">        pthread_mutex_lock(&amp;count_lock);</w:t>
      </w:r>
    </w:p>
    <w:p w14:paraId="52C1557D" w14:textId="77777777" w:rsidR="001B7537" w:rsidRPr="001B7537" w:rsidRDefault="001B7537" w:rsidP="001B7537">
      <w:pPr>
        <w:rPr>
          <w:sz w:val="20"/>
          <w:szCs w:val="20"/>
        </w:rPr>
      </w:pPr>
      <w:r w:rsidRPr="001B7537">
        <w:rPr>
          <w:sz w:val="20"/>
          <w:szCs w:val="20"/>
        </w:rPr>
        <w:t xml:space="preserve">        global_int++;</w:t>
      </w:r>
    </w:p>
    <w:p w14:paraId="5DF971E7" w14:textId="77777777" w:rsidR="001B7537" w:rsidRPr="001B7537" w:rsidRDefault="001B7537" w:rsidP="001B7537">
      <w:pPr>
        <w:rPr>
          <w:sz w:val="20"/>
          <w:szCs w:val="20"/>
        </w:rPr>
      </w:pPr>
      <w:r w:rsidRPr="001B7537">
        <w:rPr>
          <w:sz w:val="20"/>
          <w:szCs w:val="20"/>
        </w:rPr>
        <w:t xml:space="preserve">        pthread_mutex_unlock(&amp;count_lock);</w:t>
      </w:r>
    </w:p>
    <w:p w14:paraId="45938E6C" w14:textId="77777777" w:rsidR="001B7537" w:rsidRPr="001B7537" w:rsidRDefault="001B7537" w:rsidP="001B7537">
      <w:pPr>
        <w:rPr>
          <w:sz w:val="20"/>
          <w:szCs w:val="20"/>
        </w:rPr>
      </w:pPr>
      <w:r w:rsidRPr="001B7537">
        <w:rPr>
          <w:sz w:val="20"/>
          <w:szCs w:val="20"/>
        </w:rPr>
        <w:t xml:space="preserve">    }</w:t>
      </w:r>
    </w:p>
    <w:p w14:paraId="48CBA777" w14:textId="77777777" w:rsidR="001B7537" w:rsidRPr="001B7537" w:rsidRDefault="001B7537" w:rsidP="001B7537">
      <w:pPr>
        <w:rPr>
          <w:sz w:val="20"/>
          <w:szCs w:val="20"/>
        </w:rPr>
      </w:pPr>
    </w:p>
    <w:p w14:paraId="47E45F17" w14:textId="77777777" w:rsidR="001B7537" w:rsidRPr="001B7537" w:rsidRDefault="001B7537" w:rsidP="001B7537">
      <w:pPr>
        <w:rPr>
          <w:sz w:val="20"/>
          <w:szCs w:val="20"/>
        </w:rPr>
      </w:pPr>
      <w:r w:rsidRPr="001B7537">
        <w:rPr>
          <w:sz w:val="20"/>
          <w:szCs w:val="20"/>
        </w:rPr>
        <w:t xml:space="preserve">    gettimeofday(&amp;tv_end,NULL);</w:t>
      </w:r>
    </w:p>
    <w:p w14:paraId="1F20CD8C" w14:textId="77777777" w:rsidR="001B7537" w:rsidRPr="001B7537" w:rsidRDefault="001B7537" w:rsidP="001B7537">
      <w:pPr>
        <w:rPr>
          <w:sz w:val="20"/>
          <w:szCs w:val="20"/>
        </w:rPr>
      </w:pPr>
      <w:r w:rsidRPr="001B7537">
        <w:rPr>
          <w:sz w:val="20"/>
          <w:szCs w:val="20"/>
        </w:rPr>
        <w:t xml:space="preserve">    end = rdtsc();</w:t>
      </w:r>
    </w:p>
    <w:p w14:paraId="487A45AE" w14:textId="77777777" w:rsidR="001B7537" w:rsidRPr="001B7537" w:rsidRDefault="001B7537" w:rsidP="001B7537">
      <w:pPr>
        <w:rPr>
          <w:sz w:val="20"/>
          <w:szCs w:val="20"/>
        </w:rPr>
      </w:pPr>
    </w:p>
    <w:p w14:paraId="15D00B8A" w14:textId="77777777" w:rsidR="001B7537" w:rsidRPr="001B7537" w:rsidRDefault="001B7537" w:rsidP="001B7537">
      <w:pPr>
        <w:rPr>
          <w:sz w:val="20"/>
          <w:szCs w:val="20"/>
        </w:rPr>
      </w:pPr>
    </w:p>
    <w:p w14:paraId="6957731D" w14:textId="77777777" w:rsidR="001B7537" w:rsidRPr="001B7537" w:rsidRDefault="001B7537" w:rsidP="001B7537">
      <w:pPr>
        <w:rPr>
          <w:sz w:val="20"/>
          <w:szCs w:val="20"/>
        </w:rPr>
      </w:pPr>
      <w:r w:rsidRPr="001B7537">
        <w:rPr>
          <w:sz w:val="20"/>
          <w:szCs w:val="20"/>
        </w:rPr>
        <w:t xml:space="preserve">    timeinterval =(tv_end.tv_sec - tv_begin.tv_sec)*1000000                   +(tv_end.tv_usec - tv_begin.tv_usec);</w:t>
      </w:r>
    </w:p>
    <w:p w14:paraId="5AE81266" w14:textId="77777777" w:rsidR="001B7537" w:rsidRPr="001B7537" w:rsidRDefault="001B7537" w:rsidP="001B7537">
      <w:pPr>
        <w:rPr>
          <w:sz w:val="20"/>
          <w:szCs w:val="20"/>
        </w:rPr>
      </w:pPr>
      <w:r w:rsidRPr="001B7537">
        <w:rPr>
          <w:sz w:val="20"/>
          <w:szCs w:val="20"/>
        </w:rPr>
        <w:t xml:space="preserve">    fprintf(stderr,"proc_num :%d,pthread lock cost %llu CPU                    cycle,cost %llu us\n",proc_num,end-begin                    ,timeinterval);</w:t>
      </w:r>
    </w:p>
    <w:p w14:paraId="1416BE5B" w14:textId="77777777" w:rsidR="001B7537" w:rsidRPr="001B7537" w:rsidRDefault="001B7537" w:rsidP="001B7537">
      <w:pPr>
        <w:rPr>
          <w:sz w:val="20"/>
          <w:szCs w:val="20"/>
        </w:rPr>
      </w:pPr>
    </w:p>
    <w:p w14:paraId="479160BB" w14:textId="77777777" w:rsidR="001B7537" w:rsidRPr="001B7537" w:rsidRDefault="001B7537" w:rsidP="001B7537">
      <w:pPr>
        <w:rPr>
          <w:sz w:val="20"/>
          <w:szCs w:val="20"/>
        </w:rPr>
      </w:pPr>
      <w:r w:rsidRPr="001B7537">
        <w:rPr>
          <w:sz w:val="20"/>
          <w:szCs w:val="20"/>
        </w:rPr>
        <w:t xml:space="preserve"> </w:t>
      </w:r>
    </w:p>
    <w:p w14:paraId="2F38BE33" w14:textId="77777777" w:rsidR="001B7537" w:rsidRPr="001B7537" w:rsidRDefault="001B7537" w:rsidP="001B7537">
      <w:pPr>
        <w:rPr>
          <w:sz w:val="20"/>
          <w:szCs w:val="20"/>
        </w:rPr>
      </w:pPr>
    </w:p>
    <w:p w14:paraId="2EE58352" w14:textId="77777777" w:rsidR="001B7537" w:rsidRPr="001B7537" w:rsidRDefault="001B7537" w:rsidP="001B7537">
      <w:pPr>
        <w:rPr>
          <w:sz w:val="20"/>
          <w:szCs w:val="20"/>
        </w:rPr>
      </w:pPr>
      <w:r w:rsidRPr="001B7537">
        <w:rPr>
          <w:sz w:val="20"/>
          <w:szCs w:val="20"/>
        </w:rPr>
        <w:t xml:space="preserve">    return NULL;</w:t>
      </w:r>
    </w:p>
    <w:p w14:paraId="35EB9DA2" w14:textId="77777777" w:rsidR="001B7537" w:rsidRPr="001B7537" w:rsidRDefault="001B7537" w:rsidP="001B7537">
      <w:pPr>
        <w:rPr>
          <w:sz w:val="20"/>
          <w:szCs w:val="20"/>
        </w:rPr>
      </w:pPr>
      <w:r w:rsidRPr="001B7537">
        <w:rPr>
          <w:sz w:val="20"/>
          <w:szCs w:val="20"/>
        </w:rPr>
        <w:t>}</w:t>
      </w:r>
    </w:p>
    <w:p w14:paraId="2B0B1636" w14:textId="77777777" w:rsidR="001B7537" w:rsidRPr="001B7537" w:rsidRDefault="001B7537" w:rsidP="001B7537">
      <w:pPr>
        <w:rPr>
          <w:sz w:val="20"/>
          <w:szCs w:val="20"/>
        </w:rPr>
      </w:pPr>
      <w:r w:rsidRPr="001B7537">
        <w:rPr>
          <w:sz w:val="20"/>
          <w:szCs w:val="20"/>
        </w:rPr>
        <w:t>int main()</w:t>
      </w:r>
    </w:p>
    <w:p w14:paraId="635FDE98" w14:textId="77777777" w:rsidR="001B7537" w:rsidRPr="001B7537" w:rsidRDefault="001B7537" w:rsidP="001B7537">
      <w:pPr>
        <w:rPr>
          <w:sz w:val="20"/>
          <w:szCs w:val="20"/>
        </w:rPr>
      </w:pPr>
      <w:r w:rsidRPr="001B7537">
        <w:rPr>
          <w:sz w:val="20"/>
          <w:szCs w:val="20"/>
        </w:rPr>
        <w:lastRenderedPageBreak/>
        <w:t>{</w:t>
      </w:r>
    </w:p>
    <w:p w14:paraId="6FEB6A45" w14:textId="77777777" w:rsidR="001B7537" w:rsidRPr="001B7537" w:rsidRDefault="001B7537" w:rsidP="001B7537">
      <w:pPr>
        <w:rPr>
          <w:sz w:val="20"/>
          <w:szCs w:val="20"/>
        </w:rPr>
      </w:pPr>
      <w:r w:rsidRPr="001B7537">
        <w:rPr>
          <w:sz w:val="20"/>
          <w:szCs w:val="20"/>
        </w:rPr>
        <w:t xml:space="preserve">    int procs = 0;</w:t>
      </w:r>
    </w:p>
    <w:p w14:paraId="3558DF57" w14:textId="77777777" w:rsidR="001B7537" w:rsidRPr="001B7537" w:rsidRDefault="001B7537" w:rsidP="001B7537">
      <w:pPr>
        <w:rPr>
          <w:sz w:val="20"/>
          <w:szCs w:val="20"/>
        </w:rPr>
      </w:pPr>
      <w:r w:rsidRPr="001B7537">
        <w:rPr>
          <w:sz w:val="20"/>
          <w:szCs w:val="20"/>
        </w:rPr>
        <w:t xml:space="preserve">    int i;</w:t>
      </w:r>
    </w:p>
    <w:p w14:paraId="2D7CD344" w14:textId="77777777" w:rsidR="001B7537" w:rsidRPr="001B7537" w:rsidRDefault="001B7537" w:rsidP="001B7537">
      <w:pPr>
        <w:rPr>
          <w:sz w:val="20"/>
          <w:szCs w:val="20"/>
        </w:rPr>
      </w:pPr>
      <w:r w:rsidRPr="001B7537">
        <w:rPr>
          <w:sz w:val="20"/>
          <w:szCs w:val="20"/>
        </w:rPr>
        <w:t xml:space="preserve">    pthread_t *thrs;</w:t>
      </w:r>
    </w:p>
    <w:p w14:paraId="28C19632" w14:textId="77777777" w:rsidR="001B7537" w:rsidRPr="001B7537" w:rsidRDefault="001B7537" w:rsidP="001B7537">
      <w:pPr>
        <w:rPr>
          <w:sz w:val="20"/>
          <w:szCs w:val="20"/>
        </w:rPr>
      </w:pPr>
    </w:p>
    <w:p w14:paraId="25ABC260" w14:textId="77777777" w:rsidR="001B7537" w:rsidRPr="001B7537" w:rsidRDefault="001B7537" w:rsidP="001B7537">
      <w:pPr>
        <w:rPr>
          <w:sz w:val="20"/>
          <w:szCs w:val="20"/>
        </w:rPr>
      </w:pPr>
      <w:r w:rsidRPr="001B7537">
        <w:rPr>
          <w:sz w:val="20"/>
          <w:szCs w:val="20"/>
        </w:rPr>
        <w:t xml:space="preserve">    // Getting number of CPUs</w:t>
      </w:r>
    </w:p>
    <w:p w14:paraId="494C97EB" w14:textId="77777777" w:rsidR="001B7537" w:rsidRPr="001B7537" w:rsidRDefault="001B7537" w:rsidP="001B7537">
      <w:pPr>
        <w:rPr>
          <w:sz w:val="20"/>
          <w:szCs w:val="20"/>
        </w:rPr>
      </w:pPr>
      <w:r w:rsidRPr="001B7537">
        <w:rPr>
          <w:sz w:val="20"/>
          <w:szCs w:val="20"/>
        </w:rPr>
        <w:t xml:space="preserve">    procs = (int)sysconf( _SC_NPROCESSORS_ONLN );</w:t>
      </w:r>
    </w:p>
    <w:p w14:paraId="1A6CF14F" w14:textId="77777777" w:rsidR="001B7537" w:rsidRPr="001B7537" w:rsidRDefault="001B7537" w:rsidP="001B7537">
      <w:pPr>
        <w:rPr>
          <w:sz w:val="20"/>
          <w:szCs w:val="20"/>
        </w:rPr>
      </w:pPr>
      <w:r w:rsidRPr="001B7537">
        <w:rPr>
          <w:sz w:val="20"/>
          <w:szCs w:val="20"/>
        </w:rPr>
        <w:t xml:space="preserve">    if (procs &lt; 0)</w:t>
      </w:r>
    </w:p>
    <w:p w14:paraId="60721C7E" w14:textId="77777777" w:rsidR="001B7537" w:rsidRPr="001B7537" w:rsidRDefault="001B7537" w:rsidP="001B7537">
      <w:pPr>
        <w:rPr>
          <w:sz w:val="20"/>
          <w:szCs w:val="20"/>
        </w:rPr>
      </w:pPr>
      <w:r w:rsidRPr="001B7537">
        <w:rPr>
          <w:sz w:val="20"/>
          <w:szCs w:val="20"/>
        </w:rPr>
        <w:t xml:space="preserve">    {</w:t>
      </w:r>
    </w:p>
    <w:p w14:paraId="14BC01D7" w14:textId="77777777" w:rsidR="001B7537" w:rsidRPr="001B7537" w:rsidRDefault="001B7537" w:rsidP="001B7537">
      <w:pPr>
        <w:rPr>
          <w:sz w:val="20"/>
          <w:szCs w:val="20"/>
        </w:rPr>
      </w:pPr>
      <w:r w:rsidRPr="001B7537">
        <w:rPr>
          <w:sz w:val="20"/>
          <w:szCs w:val="20"/>
        </w:rPr>
        <w:t xml:space="preserve">        perror( "sysconf" );</w:t>
      </w:r>
    </w:p>
    <w:p w14:paraId="0B9F5672" w14:textId="77777777" w:rsidR="001B7537" w:rsidRPr="001B7537" w:rsidRDefault="001B7537" w:rsidP="001B7537">
      <w:pPr>
        <w:rPr>
          <w:sz w:val="20"/>
          <w:szCs w:val="20"/>
        </w:rPr>
      </w:pPr>
      <w:r w:rsidRPr="001B7537">
        <w:rPr>
          <w:sz w:val="20"/>
          <w:szCs w:val="20"/>
        </w:rPr>
        <w:t xml:space="preserve">        return -1;</w:t>
      </w:r>
    </w:p>
    <w:p w14:paraId="7AC415DF" w14:textId="77777777" w:rsidR="001B7537" w:rsidRPr="001B7537" w:rsidRDefault="001B7537" w:rsidP="001B7537">
      <w:pPr>
        <w:rPr>
          <w:sz w:val="20"/>
          <w:szCs w:val="20"/>
        </w:rPr>
      </w:pPr>
      <w:r w:rsidRPr="001B7537">
        <w:rPr>
          <w:sz w:val="20"/>
          <w:szCs w:val="20"/>
        </w:rPr>
        <w:t xml:space="preserve">    }</w:t>
      </w:r>
    </w:p>
    <w:p w14:paraId="4F8810A2" w14:textId="77777777" w:rsidR="001B7537" w:rsidRPr="001B7537" w:rsidRDefault="001B7537" w:rsidP="001B7537">
      <w:pPr>
        <w:rPr>
          <w:sz w:val="20"/>
          <w:szCs w:val="20"/>
        </w:rPr>
      </w:pPr>
    </w:p>
    <w:p w14:paraId="31F3042C" w14:textId="77777777" w:rsidR="001B7537" w:rsidRPr="001B7537" w:rsidRDefault="001B7537" w:rsidP="001B7537">
      <w:pPr>
        <w:rPr>
          <w:sz w:val="20"/>
          <w:szCs w:val="20"/>
        </w:rPr>
      </w:pPr>
      <w:r w:rsidRPr="001B7537">
        <w:rPr>
          <w:sz w:val="20"/>
          <w:szCs w:val="20"/>
        </w:rPr>
        <w:t xml:space="preserve">    thrs = malloc( sizeof( pthread_t ) * procs );</w:t>
      </w:r>
    </w:p>
    <w:p w14:paraId="52F3E659" w14:textId="77777777" w:rsidR="001B7537" w:rsidRPr="001B7537" w:rsidRDefault="001B7537" w:rsidP="001B7537">
      <w:pPr>
        <w:rPr>
          <w:sz w:val="20"/>
          <w:szCs w:val="20"/>
        </w:rPr>
      </w:pPr>
      <w:r w:rsidRPr="001B7537">
        <w:rPr>
          <w:sz w:val="20"/>
          <w:szCs w:val="20"/>
        </w:rPr>
        <w:t xml:space="preserve">    if (thrs == NULL)</w:t>
      </w:r>
    </w:p>
    <w:p w14:paraId="71D8C06B" w14:textId="77777777" w:rsidR="001B7537" w:rsidRPr="001B7537" w:rsidRDefault="001B7537" w:rsidP="001B7537">
      <w:pPr>
        <w:rPr>
          <w:sz w:val="20"/>
          <w:szCs w:val="20"/>
        </w:rPr>
      </w:pPr>
      <w:r w:rsidRPr="001B7537">
        <w:rPr>
          <w:sz w:val="20"/>
          <w:szCs w:val="20"/>
        </w:rPr>
        <w:t xml:space="preserve">    {</w:t>
      </w:r>
    </w:p>
    <w:p w14:paraId="235AABC7" w14:textId="77777777" w:rsidR="001B7537" w:rsidRPr="001B7537" w:rsidRDefault="001B7537" w:rsidP="001B7537">
      <w:pPr>
        <w:rPr>
          <w:sz w:val="20"/>
          <w:szCs w:val="20"/>
        </w:rPr>
      </w:pPr>
      <w:r w:rsidRPr="001B7537">
        <w:rPr>
          <w:sz w:val="20"/>
          <w:szCs w:val="20"/>
        </w:rPr>
        <w:t xml:space="preserve">        perror( "malloc" );</w:t>
      </w:r>
    </w:p>
    <w:p w14:paraId="687CC223" w14:textId="77777777" w:rsidR="001B7537" w:rsidRPr="001B7537" w:rsidRDefault="001B7537" w:rsidP="001B7537">
      <w:pPr>
        <w:rPr>
          <w:sz w:val="20"/>
          <w:szCs w:val="20"/>
        </w:rPr>
      </w:pPr>
      <w:r w:rsidRPr="001B7537">
        <w:rPr>
          <w:sz w:val="20"/>
          <w:szCs w:val="20"/>
        </w:rPr>
        <w:t xml:space="preserve">        return -1;</w:t>
      </w:r>
    </w:p>
    <w:p w14:paraId="1530B88C" w14:textId="77777777" w:rsidR="001B7537" w:rsidRPr="001B7537" w:rsidRDefault="001B7537" w:rsidP="001B7537">
      <w:pPr>
        <w:rPr>
          <w:sz w:val="20"/>
          <w:szCs w:val="20"/>
        </w:rPr>
      </w:pPr>
      <w:r w:rsidRPr="001B7537">
        <w:rPr>
          <w:sz w:val="20"/>
          <w:szCs w:val="20"/>
        </w:rPr>
        <w:t xml:space="preserve">    }</w:t>
      </w:r>
    </w:p>
    <w:p w14:paraId="092481B1" w14:textId="77777777" w:rsidR="001B7537" w:rsidRPr="001B7537" w:rsidRDefault="001B7537" w:rsidP="001B7537">
      <w:pPr>
        <w:rPr>
          <w:sz w:val="20"/>
          <w:szCs w:val="20"/>
        </w:rPr>
      </w:pPr>
    </w:p>
    <w:p w14:paraId="58902AEE" w14:textId="77777777" w:rsidR="001B7537" w:rsidRPr="001B7537" w:rsidRDefault="001B7537" w:rsidP="001B7537">
      <w:pPr>
        <w:rPr>
          <w:sz w:val="20"/>
          <w:szCs w:val="20"/>
        </w:rPr>
      </w:pPr>
      <w:r w:rsidRPr="001B7537">
        <w:rPr>
          <w:sz w:val="20"/>
          <w:szCs w:val="20"/>
        </w:rPr>
        <w:t xml:space="preserve">    printf( "Starting %d threads...\n", procs );</w:t>
      </w:r>
    </w:p>
    <w:p w14:paraId="2DCBDF2D" w14:textId="77777777" w:rsidR="001B7537" w:rsidRPr="001B7537" w:rsidRDefault="001B7537" w:rsidP="001B7537">
      <w:pPr>
        <w:rPr>
          <w:sz w:val="20"/>
          <w:szCs w:val="20"/>
        </w:rPr>
      </w:pPr>
    </w:p>
    <w:p w14:paraId="013D9EB6" w14:textId="77777777" w:rsidR="001B7537" w:rsidRPr="001B7537" w:rsidRDefault="001B7537" w:rsidP="001B7537">
      <w:pPr>
        <w:rPr>
          <w:sz w:val="20"/>
          <w:szCs w:val="20"/>
        </w:rPr>
      </w:pPr>
      <w:r w:rsidRPr="001B7537">
        <w:rPr>
          <w:sz w:val="20"/>
          <w:szCs w:val="20"/>
        </w:rPr>
        <w:t xml:space="preserve">    for (i = 0; i &lt; procs; i++)</w:t>
      </w:r>
    </w:p>
    <w:p w14:paraId="33FE6C08" w14:textId="77777777" w:rsidR="001B7537" w:rsidRPr="001B7537" w:rsidRDefault="001B7537" w:rsidP="001B7537">
      <w:pPr>
        <w:rPr>
          <w:sz w:val="20"/>
          <w:szCs w:val="20"/>
        </w:rPr>
      </w:pPr>
      <w:r w:rsidRPr="001B7537">
        <w:rPr>
          <w:sz w:val="20"/>
          <w:szCs w:val="20"/>
        </w:rPr>
        <w:t xml:space="preserve">    {</w:t>
      </w:r>
    </w:p>
    <w:p w14:paraId="4283466D" w14:textId="77777777" w:rsidR="001B7537" w:rsidRPr="001B7537" w:rsidRDefault="001B7537" w:rsidP="001B7537">
      <w:pPr>
        <w:rPr>
          <w:sz w:val="20"/>
          <w:szCs w:val="20"/>
        </w:rPr>
      </w:pPr>
      <w:r w:rsidRPr="001B7537">
        <w:rPr>
          <w:sz w:val="20"/>
          <w:szCs w:val="20"/>
        </w:rPr>
        <w:t xml:space="preserve">        if (pthread_create( &amp;thrs[i], NULL, thread_routine2,</w:t>
      </w:r>
    </w:p>
    <w:p w14:paraId="41318892" w14:textId="77777777" w:rsidR="001B7537" w:rsidRPr="001B7537" w:rsidRDefault="001B7537" w:rsidP="001B7537">
      <w:pPr>
        <w:rPr>
          <w:sz w:val="20"/>
          <w:szCs w:val="20"/>
        </w:rPr>
      </w:pPr>
      <w:r w:rsidRPr="001B7537">
        <w:rPr>
          <w:sz w:val="20"/>
          <w:szCs w:val="20"/>
        </w:rPr>
        <w:t xml:space="preserve">            (void *)(long)i ))</w:t>
      </w:r>
    </w:p>
    <w:p w14:paraId="2451176B" w14:textId="77777777" w:rsidR="001B7537" w:rsidRPr="001B7537" w:rsidRDefault="001B7537" w:rsidP="001B7537">
      <w:pPr>
        <w:rPr>
          <w:sz w:val="20"/>
          <w:szCs w:val="20"/>
        </w:rPr>
      </w:pPr>
      <w:r w:rsidRPr="001B7537">
        <w:rPr>
          <w:sz w:val="20"/>
          <w:szCs w:val="20"/>
        </w:rPr>
        <w:t xml:space="preserve">        {</w:t>
      </w:r>
    </w:p>
    <w:p w14:paraId="55FC1732" w14:textId="77777777" w:rsidR="001B7537" w:rsidRPr="001B7537" w:rsidRDefault="001B7537" w:rsidP="001B7537">
      <w:pPr>
        <w:rPr>
          <w:sz w:val="20"/>
          <w:szCs w:val="20"/>
        </w:rPr>
      </w:pPr>
      <w:r w:rsidRPr="001B7537">
        <w:rPr>
          <w:sz w:val="20"/>
          <w:szCs w:val="20"/>
        </w:rPr>
        <w:t xml:space="preserve">            perror( "pthread_create" );</w:t>
      </w:r>
    </w:p>
    <w:p w14:paraId="4312C343" w14:textId="77777777" w:rsidR="001B7537" w:rsidRPr="001B7537" w:rsidRDefault="001B7537" w:rsidP="001B7537">
      <w:pPr>
        <w:rPr>
          <w:sz w:val="20"/>
          <w:szCs w:val="20"/>
        </w:rPr>
      </w:pPr>
      <w:r w:rsidRPr="001B7537">
        <w:rPr>
          <w:sz w:val="20"/>
          <w:szCs w:val="20"/>
        </w:rPr>
        <w:t xml:space="preserve">            procs = i;</w:t>
      </w:r>
    </w:p>
    <w:p w14:paraId="41D9C2F9" w14:textId="77777777" w:rsidR="001B7537" w:rsidRPr="001B7537" w:rsidRDefault="001B7537" w:rsidP="001B7537">
      <w:pPr>
        <w:rPr>
          <w:sz w:val="20"/>
          <w:szCs w:val="20"/>
        </w:rPr>
      </w:pPr>
      <w:r w:rsidRPr="001B7537">
        <w:rPr>
          <w:sz w:val="20"/>
          <w:szCs w:val="20"/>
        </w:rPr>
        <w:t xml:space="preserve">            break;</w:t>
      </w:r>
    </w:p>
    <w:p w14:paraId="5A1997EE" w14:textId="77777777" w:rsidR="001B7537" w:rsidRPr="001B7537" w:rsidRDefault="001B7537" w:rsidP="001B7537">
      <w:pPr>
        <w:rPr>
          <w:sz w:val="20"/>
          <w:szCs w:val="20"/>
        </w:rPr>
      </w:pPr>
      <w:r w:rsidRPr="001B7537">
        <w:rPr>
          <w:sz w:val="20"/>
          <w:szCs w:val="20"/>
        </w:rPr>
        <w:t xml:space="preserve">        }</w:t>
      </w:r>
    </w:p>
    <w:p w14:paraId="22E67E9F" w14:textId="77777777" w:rsidR="001B7537" w:rsidRPr="001B7537" w:rsidRDefault="001B7537" w:rsidP="001B7537">
      <w:pPr>
        <w:rPr>
          <w:sz w:val="20"/>
          <w:szCs w:val="20"/>
        </w:rPr>
      </w:pPr>
      <w:r w:rsidRPr="001B7537">
        <w:rPr>
          <w:sz w:val="20"/>
          <w:szCs w:val="20"/>
        </w:rPr>
        <w:t xml:space="preserve">    }</w:t>
      </w:r>
    </w:p>
    <w:p w14:paraId="7F946895" w14:textId="77777777" w:rsidR="001B7537" w:rsidRPr="001B7537" w:rsidRDefault="001B7537" w:rsidP="001B7537">
      <w:pPr>
        <w:rPr>
          <w:sz w:val="20"/>
          <w:szCs w:val="20"/>
        </w:rPr>
      </w:pPr>
    </w:p>
    <w:p w14:paraId="7B7D1FA0" w14:textId="77777777" w:rsidR="001B7537" w:rsidRPr="001B7537" w:rsidRDefault="001B7537" w:rsidP="001B7537">
      <w:pPr>
        <w:rPr>
          <w:sz w:val="20"/>
          <w:szCs w:val="20"/>
        </w:rPr>
      </w:pPr>
      <w:r w:rsidRPr="001B7537">
        <w:rPr>
          <w:sz w:val="20"/>
          <w:szCs w:val="20"/>
        </w:rPr>
        <w:t xml:space="preserve">    for (i = 0; i &lt; procs; i++)</w:t>
      </w:r>
    </w:p>
    <w:p w14:paraId="0A3334F0" w14:textId="77777777" w:rsidR="001B7537" w:rsidRPr="001B7537" w:rsidRDefault="001B7537" w:rsidP="001B7537">
      <w:pPr>
        <w:rPr>
          <w:sz w:val="20"/>
          <w:szCs w:val="20"/>
        </w:rPr>
      </w:pPr>
      <w:r w:rsidRPr="001B7537">
        <w:rPr>
          <w:sz w:val="20"/>
          <w:szCs w:val="20"/>
        </w:rPr>
        <w:t xml:space="preserve">        pthread_join( thrs[i], NULL );</w:t>
      </w:r>
    </w:p>
    <w:p w14:paraId="69829FBF" w14:textId="77777777" w:rsidR="001B7537" w:rsidRPr="001B7537" w:rsidRDefault="001B7537" w:rsidP="001B7537">
      <w:pPr>
        <w:rPr>
          <w:sz w:val="20"/>
          <w:szCs w:val="20"/>
        </w:rPr>
      </w:pPr>
    </w:p>
    <w:p w14:paraId="533743F1" w14:textId="77777777" w:rsidR="001B7537" w:rsidRPr="001B7537" w:rsidRDefault="001B7537" w:rsidP="001B7537">
      <w:pPr>
        <w:rPr>
          <w:sz w:val="20"/>
          <w:szCs w:val="20"/>
        </w:rPr>
      </w:pPr>
      <w:r w:rsidRPr="001B7537">
        <w:rPr>
          <w:sz w:val="20"/>
          <w:szCs w:val="20"/>
        </w:rPr>
        <w:t xml:space="preserve">    free( thrs );</w:t>
      </w:r>
    </w:p>
    <w:p w14:paraId="0A36616D" w14:textId="77777777" w:rsidR="001B7537" w:rsidRPr="001B7537" w:rsidRDefault="001B7537" w:rsidP="001B7537">
      <w:pPr>
        <w:rPr>
          <w:sz w:val="20"/>
          <w:szCs w:val="20"/>
        </w:rPr>
      </w:pPr>
    </w:p>
    <w:p w14:paraId="63444326" w14:textId="77777777" w:rsidR="001B7537" w:rsidRPr="001B7537" w:rsidRDefault="001B7537" w:rsidP="001B7537">
      <w:pPr>
        <w:rPr>
          <w:sz w:val="20"/>
          <w:szCs w:val="20"/>
        </w:rPr>
      </w:pPr>
      <w:r w:rsidRPr="001B7537">
        <w:rPr>
          <w:sz w:val="20"/>
          <w:szCs w:val="20"/>
        </w:rPr>
        <w:t xml:space="preserve">    printf( "After doing all the math, global_int value is:              %d\n", global_int );</w:t>
      </w:r>
    </w:p>
    <w:p w14:paraId="4CD0FD9E" w14:textId="77777777" w:rsidR="001B7537" w:rsidRPr="001B7537" w:rsidRDefault="001B7537" w:rsidP="001B7537">
      <w:pPr>
        <w:rPr>
          <w:sz w:val="20"/>
          <w:szCs w:val="20"/>
        </w:rPr>
      </w:pPr>
      <w:r w:rsidRPr="001B7537">
        <w:rPr>
          <w:sz w:val="20"/>
          <w:szCs w:val="20"/>
        </w:rPr>
        <w:t xml:space="preserve">    printf( "Expected value is: %d\n", INC_TO * procs );</w:t>
      </w:r>
    </w:p>
    <w:p w14:paraId="089E770F" w14:textId="77777777" w:rsidR="001B7537" w:rsidRPr="001B7537" w:rsidRDefault="001B7537" w:rsidP="001B7537">
      <w:pPr>
        <w:rPr>
          <w:sz w:val="20"/>
          <w:szCs w:val="20"/>
        </w:rPr>
      </w:pPr>
    </w:p>
    <w:p w14:paraId="424A3A10" w14:textId="77777777" w:rsidR="001B7537" w:rsidRPr="001B7537" w:rsidRDefault="001B7537" w:rsidP="001B7537">
      <w:pPr>
        <w:rPr>
          <w:sz w:val="20"/>
          <w:szCs w:val="20"/>
        </w:rPr>
      </w:pPr>
      <w:r w:rsidRPr="001B7537">
        <w:rPr>
          <w:sz w:val="20"/>
          <w:szCs w:val="20"/>
        </w:rPr>
        <w:t xml:space="preserve">    return 0;</w:t>
      </w:r>
    </w:p>
    <w:p w14:paraId="6799F794" w14:textId="354671F7" w:rsidR="001B7537" w:rsidRDefault="001B7537" w:rsidP="001B7537">
      <w:pPr>
        <w:rPr>
          <w:sz w:val="20"/>
          <w:szCs w:val="20"/>
        </w:rPr>
      </w:pPr>
      <w:r w:rsidRPr="001B7537">
        <w:rPr>
          <w:sz w:val="20"/>
          <w:szCs w:val="20"/>
        </w:rPr>
        <w:t>}</w:t>
      </w:r>
    </w:p>
    <w:p w14:paraId="6A8EDC42" w14:textId="05A4AD6B" w:rsidR="001B7537" w:rsidRDefault="001B7537" w:rsidP="001B7537">
      <w:pPr>
        <w:rPr>
          <w:sz w:val="20"/>
          <w:szCs w:val="20"/>
        </w:rPr>
      </w:pPr>
    </w:p>
    <w:p w14:paraId="5E1E1F21" w14:textId="77777777" w:rsidR="001B7537" w:rsidRDefault="001B7537" w:rsidP="001B7537">
      <w:pPr>
        <w:rPr>
          <w:sz w:val="20"/>
          <w:szCs w:val="20"/>
        </w:rPr>
        <w:sectPr w:rsidR="001B7537" w:rsidSect="001B7537">
          <w:type w:val="continuous"/>
          <w:pgSz w:w="11900" w:h="16840"/>
          <w:pgMar w:top="1440" w:right="1440" w:bottom="1440" w:left="1440" w:header="851" w:footer="992" w:gutter="0"/>
          <w:cols w:num="2" w:sep="1" w:space="425"/>
          <w:docGrid w:type="lines" w:linePitch="423"/>
        </w:sectPr>
      </w:pPr>
    </w:p>
    <w:p w14:paraId="199D8265" w14:textId="101C2916" w:rsidR="001B7537" w:rsidRDefault="001B7537" w:rsidP="001B7537">
      <w:pPr>
        <w:rPr>
          <w:sz w:val="20"/>
          <w:szCs w:val="20"/>
        </w:rPr>
      </w:pPr>
      <w:r>
        <w:rPr>
          <w:rFonts w:hint="eastAsia"/>
          <w:sz w:val="20"/>
          <w:szCs w:val="20"/>
        </w:rPr>
        <w:t>测试结果如图。</w:t>
      </w:r>
      <w:r>
        <w:rPr>
          <w:noProof/>
        </w:rPr>
        <w:drawing>
          <wp:anchor distT="0" distB="0" distL="114300" distR="114300" simplePos="0" relativeHeight="251671552" behindDoc="0" locked="0" layoutInCell="1" allowOverlap="1" wp14:anchorId="1481E201" wp14:editId="5D597BE0">
            <wp:simplePos x="0" y="0"/>
            <wp:positionH relativeFrom="column">
              <wp:posOffset>0</wp:posOffset>
            </wp:positionH>
            <wp:positionV relativeFrom="paragraph">
              <wp:posOffset>65116</wp:posOffset>
            </wp:positionV>
            <wp:extent cx="2928872" cy="2292928"/>
            <wp:effectExtent l="0" t="0" r="508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8872" cy="2292928"/>
                    </a:xfrm>
                    <a:prstGeom prst="rect">
                      <a:avLst/>
                    </a:prstGeom>
                    <a:noFill/>
                    <a:ln>
                      <a:noFill/>
                    </a:ln>
                  </pic:spPr>
                </pic:pic>
              </a:graphicData>
            </a:graphic>
          </wp:anchor>
        </w:drawing>
      </w:r>
    </w:p>
    <w:p w14:paraId="2360E9CA" w14:textId="5C45AA87" w:rsidR="001B7537" w:rsidRDefault="001B7537" w:rsidP="001B7537">
      <w:pPr>
        <w:rPr>
          <w:sz w:val="20"/>
          <w:szCs w:val="20"/>
        </w:rPr>
      </w:pPr>
      <w:r>
        <w:rPr>
          <w:rFonts w:hint="eastAsia"/>
          <w:sz w:val="20"/>
          <w:szCs w:val="20"/>
        </w:rPr>
        <w:t>使用_</w:t>
      </w:r>
      <w:r>
        <w:rPr>
          <w:sz w:val="20"/>
          <w:szCs w:val="20"/>
        </w:rPr>
        <w:t>_sync_fetch_and_add</w:t>
      </w:r>
      <w:r>
        <w:rPr>
          <w:rFonts w:hint="eastAsia"/>
          <w:sz w:val="20"/>
          <w:szCs w:val="20"/>
        </w:rPr>
        <w:t>一次的开销在0.02us左右，而使用互斥锁完成自增操作的开销在0.1us左右。二者之间的效率在5倍左右的量级上。</w:t>
      </w:r>
    </w:p>
    <w:p w14:paraId="77ABF4DA" w14:textId="06B94987" w:rsidR="001B7537" w:rsidRDefault="001B7537" w:rsidP="001B7537">
      <w:pPr>
        <w:rPr>
          <w:sz w:val="20"/>
          <w:szCs w:val="20"/>
        </w:rPr>
      </w:pPr>
      <w:r>
        <w:rPr>
          <w:rFonts w:hint="eastAsia"/>
          <w:sz w:val="20"/>
          <w:szCs w:val="20"/>
        </w:rPr>
        <w:t>所以，使用单步操作全局变量时，无锁化的执行效率更高。但是，如果临界区的代码量较大，需要考虑_</w:t>
      </w:r>
      <w:r>
        <w:rPr>
          <w:sz w:val="20"/>
          <w:szCs w:val="20"/>
        </w:rPr>
        <w:t>__</w:t>
      </w:r>
      <w:r>
        <w:rPr>
          <w:rFonts w:hint="eastAsia"/>
          <w:sz w:val="20"/>
          <w:szCs w:val="20"/>
        </w:rPr>
        <w:t>sync函数族对程序的阻塞效果。</w:t>
      </w:r>
    </w:p>
    <w:p w14:paraId="0D467A44" w14:textId="63CD3B59" w:rsidR="006D6DFE" w:rsidRDefault="006D6DFE" w:rsidP="001B7537">
      <w:pPr>
        <w:rPr>
          <w:sz w:val="20"/>
          <w:szCs w:val="20"/>
        </w:rPr>
      </w:pPr>
    </w:p>
    <w:p w14:paraId="536AAB75" w14:textId="3E409772" w:rsidR="006D6DFE" w:rsidRDefault="006D6DFE" w:rsidP="001B7537">
      <w:pPr>
        <w:rPr>
          <w:sz w:val="20"/>
          <w:szCs w:val="20"/>
        </w:rPr>
      </w:pPr>
    </w:p>
    <w:p w14:paraId="4EFED87D" w14:textId="68BC0BA0" w:rsidR="006D6DFE" w:rsidRDefault="006D6DFE" w:rsidP="001B7537">
      <w:pPr>
        <w:rPr>
          <w:sz w:val="20"/>
          <w:szCs w:val="20"/>
        </w:rPr>
      </w:pPr>
      <w:r>
        <w:rPr>
          <w:rFonts w:hint="eastAsia"/>
          <w:sz w:val="20"/>
          <w:szCs w:val="20"/>
        </w:rPr>
        <w:lastRenderedPageBreak/>
        <w:t>附：</w:t>
      </w:r>
    </w:p>
    <w:p w14:paraId="1116F68F" w14:textId="4816F7FA" w:rsidR="006D6DFE" w:rsidRDefault="006D6DFE" w:rsidP="001B7537">
      <w:pPr>
        <w:rPr>
          <w:sz w:val="20"/>
          <w:szCs w:val="20"/>
        </w:rPr>
      </w:pPr>
      <w:r>
        <w:rPr>
          <w:rFonts w:hint="eastAsia"/>
          <w:sz w:val="20"/>
          <w:szCs w:val="20"/>
        </w:rPr>
        <w:t>在交作业之前发现所写程序和提供的示例程序实现的功能略有不同。示例程序中，i的值有上限1</w:t>
      </w:r>
      <w:r>
        <w:rPr>
          <w:sz w:val="20"/>
          <w:szCs w:val="20"/>
        </w:rPr>
        <w:t>0000000</w:t>
      </w:r>
      <w:r>
        <w:rPr>
          <w:rFonts w:hint="eastAsia"/>
          <w:sz w:val="20"/>
          <w:szCs w:val="20"/>
        </w:rPr>
        <w:t>的约束，故当一个线程达到约束条件后将不会再执行，线程将被退出。而我之前写的版本是只有对index的约束，两个线程抢占是无约束的。这导致每一次赋给数组的值无论是顺序还是大小都是随机的，这样导致了总和随着程序每一次执行都在改变的情况。对临界区内运算的判断条件做了一点补充，得到了一下的运行结果：</w:t>
      </w:r>
    </w:p>
    <w:p w14:paraId="3434055E" w14:textId="2A93757E" w:rsidR="006D6DFE" w:rsidRDefault="006D6DFE" w:rsidP="001B7537">
      <w:pPr>
        <w:rPr>
          <w:rFonts w:hint="eastAsia"/>
          <w:sz w:val="20"/>
          <w:szCs w:val="20"/>
        </w:rPr>
      </w:pPr>
      <w:r>
        <w:rPr>
          <w:noProof/>
        </w:rPr>
        <w:drawing>
          <wp:anchor distT="0" distB="0" distL="114300" distR="114300" simplePos="0" relativeHeight="251672576" behindDoc="0" locked="0" layoutInCell="1" allowOverlap="1" wp14:anchorId="7E6AE864" wp14:editId="5B12DB56">
            <wp:simplePos x="0" y="0"/>
            <wp:positionH relativeFrom="column">
              <wp:posOffset>0</wp:posOffset>
            </wp:positionH>
            <wp:positionV relativeFrom="paragraph">
              <wp:posOffset>125730</wp:posOffset>
            </wp:positionV>
            <wp:extent cx="3124200" cy="2963832"/>
            <wp:effectExtent l="0" t="0" r="0" b="825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24200" cy="2963832"/>
                    </a:xfrm>
                    <a:prstGeom prst="rect">
                      <a:avLst/>
                    </a:prstGeom>
                    <a:noFill/>
                    <a:ln>
                      <a:noFill/>
                    </a:ln>
                  </pic:spPr>
                </pic:pic>
              </a:graphicData>
            </a:graphic>
          </wp:anchor>
        </w:drawing>
      </w:r>
    </w:p>
    <w:p w14:paraId="3AFBCB89" w14:textId="177C4954" w:rsidR="006D6DFE" w:rsidRDefault="006D6DFE" w:rsidP="001B7537">
      <w:pPr>
        <w:rPr>
          <w:sz w:val="20"/>
          <w:szCs w:val="20"/>
        </w:rPr>
      </w:pPr>
      <w:r>
        <w:rPr>
          <w:rFonts w:hint="eastAsia"/>
          <w:sz w:val="20"/>
          <w:szCs w:val="20"/>
        </w:rPr>
        <w:t>可以看到，每次独立运行程序给出的总和是相同的，并且从相邻两个数的最大绝对值差不同可以看出，数组的赋值顺序并不同。该程序实现了目标。</w:t>
      </w:r>
    </w:p>
    <w:p w14:paraId="1615DB6F" w14:textId="4ABA9DD3" w:rsidR="006D6DFE" w:rsidRDefault="006D6DFE" w:rsidP="001B7537">
      <w:pPr>
        <w:rPr>
          <w:rFonts w:hint="eastAsia"/>
          <w:sz w:val="20"/>
          <w:szCs w:val="20"/>
        </w:rPr>
      </w:pPr>
      <w:r>
        <w:rPr>
          <w:rFonts w:hint="eastAsia"/>
          <w:sz w:val="20"/>
          <w:szCs w:val="20"/>
        </w:rPr>
        <w:t>事实上，修改后程序与原先程序的差别只差一个逻辑判断和计算总和打印判断，故在运行时长上应该只有一次计算加打印的时间差。从左图的real</w:t>
      </w:r>
      <w:r>
        <w:rPr>
          <w:sz w:val="20"/>
          <w:szCs w:val="20"/>
        </w:rPr>
        <w:t xml:space="preserve"> </w:t>
      </w:r>
      <w:r>
        <w:rPr>
          <w:rFonts w:hint="eastAsia"/>
          <w:sz w:val="20"/>
          <w:szCs w:val="20"/>
        </w:rPr>
        <w:t>time中也可以反映出这一点。</w:t>
      </w:r>
      <w:bookmarkStart w:id="0" w:name="_GoBack"/>
      <w:bookmarkEnd w:id="0"/>
    </w:p>
    <w:p w14:paraId="1E488FEF" w14:textId="3FED8E63" w:rsidR="006D6DFE" w:rsidRPr="001B7537" w:rsidRDefault="006D6DFE" w:rsidP="001B7537">
      <w:pPr>
        <w:rPr>
          <w:rFonts w:hint="eastAsia"/>
          <w:sz w:val="20"/>
          <w:szCs w:val="20"/>
        </w:rPr>
      </w:pPr>
      <w:r>
        <w:rPr>
          <w:rFonts w:hint="eastAsia"/>
          <w:sz w:val="20"/>
          <w:szCs w:val="20"/>
        </w:rPr>
        <w:t>发现问题的时候已经没有时间把之前的分析全部修改了，望助教大大网开一面Q</w:t>
      </w:r>
      <w:r>
        <w:rPr>
          <w:sz w:val="20"/>
          <w:szCs w:val="20"/>
        </w:rPr>
        <w:t>AQ</w:t>
      </w:r>
    </w:p>
    <w:sectPr w:rsidR="006D6DFE" w:rsidRPr="001B7537" w:rsidSect="001B7537">
      <w:type w:val="continuous"/>
      <w:pgSz w:w="11900" w:h="16840"/>
      <w:pgMar w:top="1440" w:right="1440" w:bottom="1440" w:left="1440" w:header="851" w:footer="992" w:gutter="0"/>
      <w:cols w:sep="1" w:space="425"/>
      <w:docGrid w:type="lines" w:linePitch="4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2BB8CB" w14:textId="77777777" w:rsidR="00CD6043" w:rsidRDefault="00CD6043" w:rsidP="001D63FA">
      <w:r>
        <w:separator/>
      </w:r>
    </w:p>
  </w:endnote>
  <w:endnote w:type="continuationSeparator" w:id="0">
    <w:p w14:paraId="7C957D0D" w14:textId="77777777" w:rsidR="00CD6043" w:rsidRDefault="00CD6043" w:rsidP="001D6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Neue">
    <w:altName w:val="Sylfaen"/>
    <w:charset w:val="00"/>
    <w:family w:val="roman"/>
    <w:pitch w:val="default"/>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53B442" w14:textId="77777777" w:rsidR="00CD6043" w:rsidRDefault="00CD6043" w:rsidP="001D63FA">
      <w:r>
        <w:separator/>
      </w:r>
    </w:p>
  </w:footnote>
  <w:footnote w:type="continuationSeparator" w:id="0">
    <w:p w14:paraId="7D1C577C" w14:textId="77777777" w:rsidR="00CD6043" w:rsidRDefault="00CD6043" w:rsidP="001D63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F0AEF9E0"/>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5206092C"/>
    <w:multiLevelType w:val="hybridMultilevel"/>
    <w:tmpl w:val="74B8333A"/>
    <w:lvl w:ilvl="0" w:tplc="FD2AB7D8">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15:restartNumberingAfterBreak="0">
    <w:nsid w:val="7F0A0246"/>
    <w:multiLevelType w:val="hybridMultilevel"/>
    <w:tmpl w:val="321E01DA"/>
    <w:lvl w:ilvl="0" w:tplc="AEF2168A">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2ADC"/>
    <w:rsid w:val="00020AE1"/>
    <w:rsid w:val="00021E86"/>
    <w:rsid w:val="00030B8E"/>
    <w:rsid w:val="000547C1"/>
    <w:rsid w:val="000721FC"/>
    <w:rsid w:val="000E199A"/>
    <w:rsid w:val="000F5A2D"/>
    <w:rsid w:val="00162ADC"/>
    <w:rsid w:val="00197DF4"/>
    <w:rsid w:val="001B7537"/>
    <w:rsid w:val="001D63FA"/>
    <w:rsid w:val="001E0DB3"/>
    <w:rsid w:val="00262EED"/>
    <w:rsid w:val="00352E30"/>
    <w:rsid w:val="00461D63"/>
    <w:rsid w:val="0048411C"/>
    <w:rsid w:val="00497897"/>
    <w:rsid w:val="004C317A"/>
    <w:rsid w:val="0050197A"/>
    <w:rsid w:val="005033C6"/>
    <w:rsid w:val="00513F89"/>
    <w:rsid w:val="0058347E"/>
    <w:rsid w:val="005C185A"/>
    <w:rsid w:val="00600344"/>
    <w:rsid w:val="0060218E"/>
    <w:rsid w:val="00640169"/>
    <w:rsid w:val="006A7956"/>
    <w:rsid w:val="006D6DFE"/>
    <w:rsid w:val="007563E9"/>
    <w:rsid w:val="00766797"/>
    <w:rsid w:val="00793C5E"/>
    <w:rsid w:val="007C4EE5"/>
    <w:rsid w:val="00831F03"/>
    <w:rsid w:val="009150D0"/>
    <w:rsid w:val="00975243"/>
    <w:rsid w:val="00982F52"/>
    <w:rsid w:val="00983DA5"/>
    <w:rsid w:val="00A55DD3"/>
    <w:rsid w:val="00A57ACD"/>
    <w:rsid w:val="00A57EE6"/>
    <w:rsid w:val="00AB71FC"/>
    <w:rsid w:val="00B121C3"/>
    <w:rsid w:val="00C135C1"/>
    <w:rsid w:val="00C41C27"/>
    <w:rsid w:val="00CA0355"/>
    <w:rsid w:val="00CB407D"/>
    <w:rsid w:val="00CD6043"/>
    <w:rsid w:val="00DE6963"/>
    <w:rsid w:val="00DF17A3"/>
    <w:rsid w:val="00E520E7"/>
    <w:rsid w:val="00E81494"/>
    <w:rsid w:val="00ED0824"/>
    <w:rsid w:val="00ED622E"/>
    <w:rsid w:val="00ED7F25"/>
    <w:rsid w:val="00F1194C"/>
    <w:rsid w:val="00F53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31EB87"/>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461D6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61D6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61D6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D63F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D63FA"/>
    <w:rPr>
      <w:sz w:val="18"/>
      <w:szCs w:val="18"/>
    </w:rPr>
  </w:style>
  <w:style w:type="paragraph" w:styleId="a5">
    <w:name w:val="footer"/>
    <w:basedOn w:val="a"/>
    <w:link w:val="a6"/>
    <w:uiPriority w:val="99"/>
    <w:unhideWhenUsed/>
    <w:rsid w:val="001D63FA"/>
    <w:pPr>
      <w:tabs>
        <w:tab w:val="center" w:pos="4153"/>
        <w:tab w:val="right" w:pos="8306"/>
      </w:tabs>
      <w:snapToGrid w:val="0"/>
      <w:jc w:val="left"/>
    </w:pPr>
    <w:rPr>
      <w:sz w:val="18"/>
      <w:szCs w:val="18"/>
    </w:rPr>
  </w:style>
  <w:style w:type="character" w:customStyle="1" w:styleId="a6">
    <w:name w:val="页脚 字符"/>
    <w:basedOn w:val="a0"/>
    <w:link w:val="a5"/>
    <w:uiPriority w:val="99"/>
    <w:rsid w:val="001D63FA"/>
    <w:rPr>
      <w:sz w:val="18"/>
      <w:szCs w:val="18"/>
    </w:rPr>
  </w:style>
  <w:style w:type="paragraph" w:styleId="a7">
    <w:name w:val="List Paragraph"/>
    <w:basedOn w:val="a"/>
    <w:uiPriority w:val="34"/>
    <w:qFormat/>
    <w:rsid w:val="00831F03"/>
    <w:pPr>
      <w:ind w:firstLineChars="200" w:firstLine="420"/>
    </w:pPr>
  </w:style>
  <w:style w:type="character" w:customStyle="1" w:styleId="20">
    <w:name w:val="标题 2 字符"/>
    <w:basedOn w:val="a0"/>
    <w:link w:val="2"/>
    <w:uiPriority w:val="9"/>
    <w:rsid w:val="00461D63"/>
    <w:rPr>
      <w:rFonts w:asciiTheme="majorHAnsi" w:eastAsiaTheme="majorEastAsia" w:hAnsiTheme="majorHAnsi" w:cstheme="majorBidi"/>
      <w:b/>
      <w:bCs/>
      <w:sz w:val="32"/>
      <w:szCs w:val="32"/>
    </w:rPr>
  </w:style>
  <w:style w:type="paragraph" w:styleId="a8">
    <w:name w:val="Document Map"/>
    <w:basedOn w:val="a"/>
    <w:link w:val="a9"/>
    <w:uiPriority w:val="99"/>
    <w:semiHidden/>
    <w:unhideWhenUsed/>
    <w:rsid w:val="00461D63"/>
    <w:rPr>
      <w:rFonts w:ascii="Times New Roman" w:hAnsi="Times New Roman" w:cs="Times New Roman"/>
    </w:rPr>
  </w:style>
  <w:style w:type="character" w:customStyle="1" w:styleId="a9">
    <w:name w:val="文档结构图 字符"/>
    <w:basedOn w:val="a0"/>
    <w:link w:val="a8"/>
    <w:uiPriority w:val="99"/>
    <w:semiHidden/>
    <w:rsid w:val="00461D63"/>
    <w:rPr>
      <w:rFonts w:ascii="Times New Roman" w:hAnsi="Times New Roman" w:cs="Times New Roman"/>
    </w:rPr>
  </w:style>
  <w:style w:type="character" w:customStyle="1" w:styleId="10">
    <w:name w:val="标题 1 字符"/>
    <w:basedOn w:val="a0"/>
    <w:link w:val="1"/>
    <w:uiPriority w:val="9"/>
    <w:rsid w:val="00461D63"/>
    <w:rPr>
      <w:b/>
      <w:bCs/>
      <w:kern w:val="44"/>
      <w:sz w:val="44"/>
      <w:szCs w:val="44"/>
    </w:rPr>
  </w:style>
  <w:style w:type="character" w:customStyle="1" w:styleId="30">
    <w:name w:val="标题 3 字符"/>
    <w:basedOn w:val="a0"/>
    <w:link w:val="3"/>
    <w:uiPriority w:val="9"/>
    <w:rsid w:val="00461D63"/>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3606290">
      <w:bodyDiv w:val="1"/>
      <w:marLeft w:val="0"/>
      <w:marRight w:val="0"/>
      <w:marTop w:val="0"/>
      <w:marBottom w:val="0"/>
      <w:divBdr>
        <w:top w:val="none" w:sz="0" w:space="0" w:color="auto"/>
        <w:left w:val="none" w:sz="0" w:space="0" w:color="auto"/>
        <w:bottom w:val="none" w:sz="0" w:space="0" w:color="auto"/>
        <w:right w:val="none" w:sz="0" w:space="0" w:color="auto"/>
      </w:divBdr>
      <w:divsChild>
        <w:div w:id="572929657">
          <w:marLeft w:val="547"/>
          <w:marRight w:val="0"/>
          <w:marTop w:val="12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8</TotalTime>
  <Pages>16</Pages>
  <Words>2347</Words>
  <Characters>13378</Characters>
  <Application>Microsoft Office Word</Application>
  <DocSecurity>0</DocSecurity>
  <Lines>111</Lines>
  <Paragraphs>31</Paragraphs>
  <ScaleCrop>false</ScaleCrop>
  <Company/>
  <LinksUpToDate>false</LinksUpToDate>
  <CharactersWithSpaces>15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明宇</dc:creator>
  <cp:keywords/>
  <dc:description/>
  <cp:lastModifiedBy>小黑的小白的 小黑</cp:lastModifiedBy>
  <cp:revision>22</cp:revision>
  <dcterms:created xsi:type="dcterms:W3CDTF">2018-10-16T02:03:00Z</dcterms:created>
  <dcterms:modified xsi:type="dcterms:W3CDTF">2019-10-23T02:36:00Z</dcterms:modified>
</cp:coreProperties>
</file>